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74F7" w:rsidRPr="004A464E" w:rsidRDefault="005774F7" w:rsidP="005774F7">
      <w:pPr>
        <w:spacing w:line="360" w:lineRule="auto"/>
        <w:jc w:val="left"/>
        <w:rPr>
          <w:rFonts w:hint="eastAsia"/>
          <w:szCs w:val="21"/>
        </w:rPr>
      </w:pPr>
      <w:r w:rsidRPr="004A464E">
        <w:rPr>
          <w:rFonts w:cs="宋体" w:hint="eastAsia"/>
          <w:szCs w:val="21"/>
        </w:rPr>
        <w:t>2.16</w:t>
      </w:r>
      <w:r w:rsidRPr="004A464E">
        <w:rPr>
          <w:rFonts w:hint="eastAsia"/>
          <w:szCs w:val="21"/>
        </w:rPr>
        <w:t>如题图</w:t>
      </w:r>
      <w:r w:rsidRPr="004A464E">
        <w:rPr>
          <w:rFonts w:hint="eastAsia"/>
          <w:szCs w:val="21"/>
        </w:rPr>
        <w:t>2.</w:t>
      </w:r>
      <w:r>
        <w:rPr>
          <w:rFonts w:hint="eastAsia"/>
          <w:szCs w:val="21"/>
        </w:rPr>
        <w:t>16</w:t>
      </w:r>
      <w:r w:rsidRPr="004A464E">
        <w:rPr>
          <w:rFonts w:hint="eastAsia"/>
          <w:szCs w:val="21"/>
        </w:rPr>
        <w:t>所示电路，</w:t>
      </w:r>
      <w:r w:rsidRPr="004A464E">
        <w:rPr>
          <w:rFonts w:hint="eastAsia"/>
          <w:position w:val="-6"/>
          <w:szCs w:val="21"/>
        </w:rPr>
        <w:object w:dxaOrig="499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25.2pt;height:13.8pt" o:ole="">
            <v:imagedata r:id="rId7" o:title=""/>
          </v:shape>
          <o:OLEObject Type="Embed" ProgID="Equation.3" ShapeID="_x0000_i1040" DrawAspect="Content" ObjectID="_1618986231" r:id="rId8">
            <o:FieldCodes>\* MERGEFORMAT</o:FieldCodes>
          </o:OLEObject>
        </w:object>
      </w:r>
      <w:r w:rsidRPr="004A464E">
        <w:rPr>
          <w:rFonts w:hint="eastAsia"/>
          <w:szCs w:val="21"/>
        </w:rPr>
        <w:t>时已处稳态。</w:t>
      </w:r>
      <w:r w:rsidRPr="004A464E">
        <w:rPr>
          <w:rFonts w:hint="eastAsia"/>
          <w:position w:val="-6"/>
          <w:szCs w:val="21"/>
        </w:rPr>
        <w:object w:dxaOrig="499" w:dyaOrig="280">
          <v:shape id="_x0000_i1041" type="#_x0000_t75" style="width:25.2pt;height:13.8pt" o:ole="">
            <v:imagedata r:id="rId9" o:title=""/>
          </v:shape>
          <o:OLEObject Type="Embed" ProgID="Equation.3" ShapeID="_x0000_i1041" DrawAspect="Content" ObjectID="_1618986232" r:id="rId10">
            <o:FieldCodes>\* MERGEFORMAT</o:FieldCodes>
          </o:OLEObject>
        </w:object>
      </w:r>
      <w:r w:rsidRPr="004A464E">
        <w:rPr>
          <w:rFonts w:hint="eastAsia"/>
          <w:szCs w:val="21"/>
        </w:rPr>
        <w:t>时，开关</w:t>
      </w:r>
      <w:r w:rsidRPr="004A464E">
        <w:rPr>
          <w:rFonts w:hint="eastAsia"/>
          <w:szCs w:val="21"/>
        </w:rPr>
        <w:t>S</w:t>
      </w:r>
      <w:r w:rsidRPr="004A464E">
        <w:rPr>
          <w:rFonts w:hint="eastAsia"/>
          <w:szCs w:val="21"/>
        </w:rPr>
        <w:t>由位置</w:t>
      </w:r>
      <w:r w:rsidRPr="004A464E">
        <w:rPr>
          <w:rFonts w:hint="eastAsia"/>
          <w:position w:val="-6"/>
          <w:szCs w:val="21"/>
        </w:rPr>
        <w:object w:dxaOrig="200" w:dyaOrig="220">
          <v:shape id="_x0000_i1042" type="#_x0000_t75" style="width:10.2pt;height:10.8pt" o:ole="">
            <v:imagedata r:id="rId11" o:title=""/>
          </v:shape>
          <o:OLEObject Type="Embed" ProgID="Equation.3" ShapeID="_x0000_i1042" DrawAspect="Content" ObjectID="_1618986233" r:id="rId12">
            <o:FieldCodes>\* MERGEFORMAT</o:FieldCodes>
          </o:OLEObject>
        </w:object>
      </w:r>
      <w:r w:rsidRPr="004A464E">
        <w:rPr>
          <w:rFonts w:hint="eastAsia"/>
          <w:szCs w:val="21"/>
        </w:rPr>
        <w:t>打至</w:t>
      </w:r>
      <w:r w:rsidRPr="004A464E">
        <w:rPr>
          <w:rFonts w:hint="eastAsia"/>
          <w:position w:val="-6"/>
          <w:szCs w:val="21"/>
        </w:rPr>
        <w:object w:dxaOrig="200" w:dyaOrig="280">
          <v:shape id="_x0000_i1043" type="#_x0000_t75" style="width:10.2pt;height:13.8pt" o:ole="">
            <v:imagedata r:id="rId13" o:title=""/>
          </v:shape>
          <o:OLEObject Type="Embed" ProgID="Equation.3" ShapeID="_x0000_i1043" DrawAspect="Content" ObjectID="_1618986234" r:id="rId14">
            <o:FieldCodes>\* MERGEFORMAT</o:FieldCodes>
          </o:OLEObject>
        </w:object>
      </w:r>
      <w:r w:rsidRPr="004A464E">
        <w:rPr>
          <w:rFonts w:hint="eastAsia"/>
          <w:szCs w:val="21"/>
        </w:rPr>
        <w:t>。求输出电压</w:t>
      </w:r>
      <w:r w:rsidRPr="004A464E">
        <w:rPr>
          <w:rFonts w:hint="eastAsia"/>
          <w:position w:val="-10"/>
          <w:szCs w:val="21"/>
        </w:rPr>
        <w:object w:dxaOrig="420" w:dyaOrig="340">
          <v:shape id="_x0000_i1044" type="#_x0000_t75" style="width:21pt;height:16.8pt" o:ole="">
            <v:imagedata r:id="rId15" o:title=""/>
          </v:shape>
          <o:OLEObject Type="Embed" ProgID="Equation.3" ShapeID="_x0000_i1044" DrawAspect="Content" ObjectID="_1618986235" r:id="rId16">
            <o:FieldCodes>\* MERGEFORMAT</o:FieldCodes>
          </o:OLEObject>
        </w:object>
      </w:r>
      <w:r w:rsidRPr="004A464E">
        <w:rPr>
          <w:rFonts w:hint="eastAsia"/>
          <w:szCs w:val="21"/>
        </w:rPr>
        <w:t>的零输入响应、零状态响应和完全响应。</w:t>
      </w:r>
    </w:p>
    <w:p w:rsidR="005774F7" w:rsidRPr="005774F7" w:rsidRDefault="005774F7" w:rsidP="00B949A0">
      <w:pPr>
        <w:spacing w:line="360" w:lineRule="auto"/>
        <w:jc w:val="left"/>
        <w:rPr>
          <w:rFonts w:ascii="宋体" w:hAnsi="宋体" w:cs="宋体" w:hint="eastAsia"/>
          <w:sz w:val="24"/>
          <w:szCs w:val="24"/>
        </w:rPr>
      </w:pPr>
      <w:r>
        <w:rPr>
          <w:noProof/>
          <w:szCs w:val="21"/>
        </w:rPr>
        <mc:AlternateContent>
          <mc:Choice Requires="wpc">
            <w:drawing>
              <wp:inline distT="0" distB="0" distL="0" distR="0">
                <wp:extent cx="5274310" cy="1855470"/>
                <wp:effectExtent l="0" t="0" r="0" b="0"/>
                <wp:docPr id="74" name="画布 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" name="Group 4"/>
                        <wpg:cNvGrpSpPr>
                          <a:grpSpLocks/>
                        </wpg:cNvGrpSpPr>
                        <wpg:grpSpPr bwMode="auto">
                          <a:xfrm>
                            <a:off x="1037281" y="45416"/>
                            <a:ext cx="3254689" cy="1735337"/>
                            <a:chOff x="0" y="-28"/>
                            <a:chExt cx="5125" cy="2733"/>
                          </a:xfrm>
                        </wpg:grpSpPr>
                        <wps:wsp>
                          <wps:cNvPr id="2" name="Rectangle 5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977"/>
                              <a:ext cx="347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774F7" w:rsidRDefault="005774F7" w:rsidP="005774F7">
                                <w:r w:rsidRPr="00356917">
                                  <w:rPr>
                                    <w:position w:val="-6"/>
                                  </w:rPr>
                                  <w:object w:dxaOrig="340" w:dyaOrig="279">
                                    <v:shape id="_x0000_i1045" type="#_x0000_t75" style="width:17.4pt;height:13.8pt" o:ole="">
                                      <v:imagedata r:id="rId17" o:title=""/>
                                    </v:shape>
                                    <o:OLEObject Type="Embed" ProgID="Equation.DSMT4" ShapeID="_x0000_i1045" DrawAspect="Content" ObjectID="_1618986251" r:id="rId18"/>
                                  </w:object>
                                </w:r>
                                <w:r>
                                  <w:rPr>
                                    <w:rFonts w:ascii="Arial" w:hAnsi="Arial" w:cs="Arial"/>
                                    <w:color w:val="000000"/>
                                    <w:kern w:val="0"/>
                                    <w:sz w:val="16"/>
                                    <w:szCs w:val="16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3" name="Rectangle 6"/>
                          <wps:cNvSpPr>
                            <a:spLocks noChangeArrowheads="1"/>
                          </wps:cNvSpPr>
                          <wps:spPr bwMode="auto">
                            <a:xfrm>
                              <a:off x="2163" y="0"/>
                              <a:ext cx="117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774F7" w:rsidRDefault="005774F7" w:rsidP="005774F7">
                                <w:r>
                                  <w:rPr>
                                    <w:rFonts w:hint="eastAsia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g:grpSp>
                          <wpg:cNvPr id="4" name="Group 7"/>
                          <wpg:cNvGrpSpPr>
                            <a:grpSpLocks/>
                          </wpg:cNvGrpSpPr>
                          <wpg:grpSpPr bwMode="auto">
                            <a:xfrm>
                              <a:off x="321" y="210"/>
                              <a:ext cx="4804" cy="2495"/>
                              <a:chOff x="321" y="210"/>
                              <a:chExt cx="4804" cy="2495"/>
                            </a:xfrm>
                          </wpg:grpSpPr>
                          <wps:wsp>
                            <wps:cNvPr id="5" name="Rectangle 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19" y="1878"/>
                                <a:ext cx="363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774F7" w:rsidRDefault="005774F7" w:rsidP="005774F7">
                                  <w:r w:rsidRPr="00356917">
                                    <w:rPr>
                                      <w:position w:val="-4"/>
                                    </w:rPr>
                                    <w:object w:dxaOrig="360" w:dyaOrig="260">
                                      <v:shape id="_x0000_i1046" type="#_x0000_t75" style="width:18pt;height:13.2pt" o:ole="">
                                        <v:imagedata r:id="rId19" o:title=""/>
                                      </v:shape>
                                      <o:OLEObject Type="Embed" ProgID="Equation.DSMT4" ShapeID="_x0000_i1046" DrawAspect="Content" ObjectID="_1618986252" r:id="rId20"/>
                                    </w:object>
                                  </w:r>
                                  <w:r>
                                    <w:rPr>
                                      <w:rFonts w:ascii="Arial" w:hAnsi="Arial" w:cs="Arial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s:wsp>
                            <wps:cNvPr id="6" name="Rectangle 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119" y="1878"/>
                                <a:ext cx="135" cy="391"/>
                              </a:xfrm>
                              <a:prstGeom prst="rect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Line 10"/>
                            <wps:cNvCnPr/>
                            <wps:spPr bwMode="auto">
                              <a:xfrm>
                                <a:off x="3194" y="2284"/>
                                <a:ext cx="1" cy="135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" name="Line 11"/>
                            <wps:cNvCnPr/>
                            <wps:spPr bwMode="auto">
                              <a:xfrm flipV="1">
                                <a:off x="3194" y="1743"/>
                                <a:ext cx="1" cy="135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" name="Rectangle 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682" y="1890"/>
                                <a:ext cx="361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774F7" w:rsidRDefault="005774F7" w:rsidP="005774F7">
                                  <w:r w:rsidRPr="00356917">
                                    <w:rPr>
                                      <w:position w:val="-4"/>
                                    </w:rPr>
                                    <w:object w:dxaOrig="360" w:dyaOrig="260">
                                      <v:shape id="_x0000_i1047" type="#_x0000_t75" style="width:18pt;height:13.2pt" o:ole="">
                                        <v:imagedata r:id="rId19" o:title=""/>
                                      </v:shape>
                                      <o:OLEObject Type="Embed" ProgID="Equation.DSMT4" ShapeID="_x0000_i1047" DrawAspect="Content" ObjectID="_1618986253" r:id="rId2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0" name="Rectangle 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36" y="1878"/>
                                <a:ext cx="135" cy="391"/>
                              </a:xfrm>
                              <a:prstGeom prst="rect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" name="Line 14"/>
                            <wps:cNvCnPr/>
                            <wps:spPr bwMode="auto">
                              <a:xfrm>
                                <a:off x="4611" y="2284"/>
                                <a:ext cx="1" cy="135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" name="Line 15"/>
                            <wps:cNvCnPr/>
                            <wps:spPr bwMode="auto">
                              <a:xfrm flipV="1">
                                <a:off x="4611" y="1743"/>
                                <a:ext cx="1" cy="135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" name="Rectangle 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04" y="532"/>
                                <a:ext cx="385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774F7" w:rsidRDefault="005774F7" w:rsidP="005774F7">
                                  <w:r w:rsidRPr="00356917">
                                    <w:rPr>
                                      <w:position w:val="-4"/>
                                    </w:rPr>
                                    <w:object w:dxaOrig="380" w:dyaOrig="260">
                                      <v:shape id="_x0000_i1048" type="#_x0000_t75" style="width:19.2pt;height:13.2pt" o:ole="">
                                        <v:imagedata r:id="rId22" o:title=""/>
                                      </v:shape>
                                      <o:OLEObject Type="Embed" ProgID="Equation.DSMT4" ShapeID="_x0000_i1048" DrawAspect="Content" ObjectID="_1618986254" r:id="rId2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s:wsp>
                            <wps:cNvPr id="14" name="Arc 17"/>
                            <wps:cNvSpPr>
                              <a:spLocks/>
                            </wps:cNvSpPr>
                            <wps:spPr bwMode="auto">
                              <a:xfrm>
                                <a:off x="3187" y="527"/>
                                <a:ext cx="53" cy="75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415 0 0"/>
                                  <a:gd name="G2" fmla="+- 21600 0 0"/>
                                  <a:gd name="T0" fmla="*/ 2818 w 21600"/>
                                  <a:gd name="T1" fmla="*/ 0 h 42916"/>
                                  <a:gd name="T2" fmla="*/ 2067 w 21600"/>
                                  <a:gd name="T3" fmla="*/ 42916 h 42916"/>
                                  <a:gd name="T4" fmla="*/ 0 w 21600"/>
                                  <a:gd name="T5" fmla="*/ 21415 h 4291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42916" fill="none" extrusionOk="0">
                                    <a:moveTo>
                                      <a:pt x="2818" y="-1"/>
                                    </a:moveTo>
                                    <a:cubicBezTo>
                                      <a:pt x="13565" y="1413"/>
                                      <a:pt x="21600" y="10574"/>
                                      <a:pt x="21600" y="21415"/>
                                    </a:cubicBezTo>
                                    <a:cubicBezTo>
                                      <a:pt x="21600" y="32543"/>
                                      <a:pt x="13144" y="41850"/>
                                      <a:pt x="2066" y="42915"/>
                                    </a:cubicBezTo>
                                  </a:path>
                                  <a:path w="21600" h="42916" stroke="0" extrusionOk="0">
                                    <a:moveTo>
                                      <a:pt x="2818" y="-1"/>
                                    </a:moveTo>
                                    <a:cubicBezTo>
                                      <a:pt x="13565" y="1413"/>
                                      <a:pt x="21600" y="10574"/>
                                      <a:pt x="21600" y="21415"/>
                                    </a:cubicBezTo>
                                    <a:cubicBezTo>
                                      <a:pt x="21600" y="32543"/>
                                      <a:pt x="13144" y="41850"/>
                                      <a:pt x="2066" y="42915"/>
                                    </a:cubicBezTo>
                                    <a:lnTo>
                                      <a:pt x="0" y="21415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" name="Arc 18"/>
                            <wps:cNvSpPr>
                              <a:spLocks/>
                            </wps:cNvSpPr>
                            <wps:spPr bwMode="auto">
                              <a:xfrm>
                                <a:off x="3187" y="617"/>
                                <a:ext cx="53" cy="75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415 0 0"/>
                                  <a:gd name="G2" fmla="+- 21600 0 0"/>
                                  <a:gd name="T0" fmla="*/ 2818 w 21600"/>
                                  <a:gd name="T1" fmla="*/ 0 h 42916"/>
                                  <a:gd name="T2" fmla="*/ 2067 w 21600"/>
                                  <a:gd name="T3" fmla="*/ 42916 h 42916"/>
                                  <a:gd name="T4" fmla="*/ 0 w 21600"/>
                                  <a:gd name="T5" fmla="*/ 21415 h 4291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42916" fill="none" extrusionOk="0">
                                    <a:moveTo>
                                      <a:pt x="2818" y="-1"/>
                                    </a:moveTo>
                                    <a:cubicBezTo>
                                      <a:pt x="13565" y="1413"/>
                                      <a:pt x="21600" y="10574"/>
                                      <a:pt x="21600" y="21415"/>
                                    </a:cubicBezTo>
                                    <a:cubicBezTo>
                                      <a:pt x="21600" y="32543"/>
                                      <a:pt x="13144" y="41850"/>
                                      <a:pt x="2066" y="42915"/>
                                    </a:cubicBezTo>
                                  </a:path>
                                  <a:path w="21600" h="42916" stroke="0" extrusionOk="0">
                                    <a:moveTo>
                                      <a:pt x="2818" y="-1"/>
                                    </a:moveTo>
                                    <a:cubicBezTo>
                                      <a:pt x="13565" y="1413"/>
                                      <a:pt x="21600" y="10574"/>
                                      <a:pt x="21600" y="21415"/>
                                    </a:cubicBezTo>
                                    <a:cubicBezTo>
                                      <a:pt x="21600" y="32543"/>
                                      <a:pt x="13144" y="41850"/>
                                      <a:pt x="2066" y="42915"/>
                                    </a:cubicBezTo>
                                    <a:lnTo>
                                      <a:pt x="0" y="21415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Arc 19"/>
                            <wps:cNvSpPr>
                              <a:spLocks/>
                            </wps:cNvSpPr>
                            <wps:spPr bwMode="auto">
                              <a:xfrm>
                                <a:off x="3187" y="707"/>
                                <a:ext cx="53" cy="75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415 0 0"/>
                                  <a:gd name="G2" fmla="+- 21600 0 0"/>
                                  <a:gd name="T0" fmla="*/ 2818 w 21600"/>
                                  <a:gd name="T1" fmla="*/ 0 h 42916"/>
                                  <a:gd name="T2" fmla="*/ 2067 w 21600"/>
                                  <a:gd name="T3" fmla="*/ 42916 h 42916"/>
                                  <a:gd name="T4" fmla="*/ 0 w 21600"/>
                                  <a:gd name="T5" fmla="*/ 21415 h 4291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42916" fill="none" extrusionOk="0">
                                    <a:moveTo>
                                      <a:pt x="2818" y="-1"/>
                                    </a:moveTo>
                                    <a:cubicBezTo>
                                      <a:pt x="13565" y="1413"/>
                                      <a:pt x="21600" y="10574"/>
                                      <a:pt x="21600" y="21415"/>
                                    </a:cubicBezTo>
                                    <a:cubicBezTo>
                                      <a:pt x="21600" y="32543"/>
                                      <a:pt x="13144" y="41850"/>
                                      <a:pt x="2066" y="42915"/>
                                    </a:cubicBezTo>
                                  </a:path>
                                  <a:path w="21600" h="42916" stroke="0" extrusionOk="0">
                                    <a:moveTo>
                                      <a:pt x="2818" y="-1"/>
                                    </a:moveTo>
                                    <a:cubicBezTo>
                                      <a:pt x="13565" y="1413"/>
                                      <a:pt x="21600" y="10574"/>
                                      <a:pt x="21600" y="21415"/>
                                    </a:cubicBezTo>
                                    <a:cubicBezTo>
                                      <a:pt x="21600" y="32543"/>
                                      <a:pt x="13144" y="41850"/>
                                      <a:pt x="2066" y="42915"/>
                                    </a:cubicBezTo>
                                    <a:lnTo>
                                      <a:pt x="0" y="21415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" name="Arc 20"/>
                            <wps:cNvSpPr>
                              <a:spLocks/>
                            </wps:cNvSpPr>
                            <wps:spPr bwMode="auto">
                              <a:xfrm>
                                <a:off x="3187" y="796"/>
                                <a:ext cx="53" cy="75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411 0 0"/>
                                  <a:gd name="G2" fmla="+- 21600 0 0"/>
                                  <a:gd name="T0" fmla="*/ 2855 w 21600"/>
                                  <a:gd name="T1" fmla="*/ 0 h 42913"/>
                                  <a:gd name="T2" fmla="*/ 2056 w 21600"/>
                                  <a:gd name="T3" fmla="*/ 42913 h 42913"/>
                                  <a:gd name="T4" fmla="*/ 0 w 21600"/>
                                  <a:gd name="T5" fmla="*/ 21411 h 4291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42913" fill="none" extrusionOk="0">
                                    <a:moveTo>
                                      <a:pt x="2854" y="0"/>
                                    </a:moveTo>
                                    <a:cubicBezTo>
                                      <a:pt x="13585" y="1431"/>
                                      <a:pt x="21600" y="10585"/>
                                      <a:pt x="21600" y="21411"/>
                                    </a:cubicBezTo>
                                    <a:cubicBezTo>
                                      <a:pt x="21600" y="32543"/>
                                      <a:pt x="13138" y="41853"/>
                                      <a:pt x="2055" y="42912"/>
                                    </a:cubicBezTo>
                                  </a:path>
                                  <a:path w="21600" h="42913" stroke="0" extrusionOk="0">
                                    <a:moveTo>
                                      <a:pt x="2854" y="0"/>
                                    </a:moveTo>
                                    <a:cubicBezTo>
                                      <a:pt x="13585" y="1431"/>
                                      <a:pt x="21600" y="10585"/>
                                      <a:pt x="21600" y="21411"/>
                                    </a:cubicBezTo>
                                    <a:cubicBezTo>
                                      <a:pt x="21600" y="32543"/>
                                      <a:pt x="13138" y="41853"/>
                                      <a:pt x="2055" y="42912"/>
                                    </a:cubicBezTo>
                                    <a:lnTo>
                                      <a:pt x="0" y="21411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" name="Line 21"/>
                            <wps:cNvCnPr/>
                            <wps:spPr bwMode="auto">
                              <a:xfrm>
                                <a:off x="3194" y="887"/>
                                <a:ext cx="1" cy="45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" name="Line 22"/>
                            <wps:cNvCnPr/>
                            <wps:spPr bwMode="auto">
                              <a:xfrm flipV="1">
                                <a:off x="3194" y="391"/>
                                <a:ext cx="1" cy="135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" name="Line 23"/>
                            <wps:cNvCnPr/>
                            <wps:spPr bwMode="auto">
                              <a:xfrm>
                                <a:off x="3194" y="932"/>
                                <a:ext cx="1" cy="135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" name="Rectangle 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26" y="397"/>
                                <a:ext cx="399" cy="9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774F7" w:rsidRDefault="005774F7" w:rsidP="005774F7">
                                  <w:r w:rsidRPr="00356917">
                                    <w:rPr>
                                      <w:position w:val="-24"/>
                                    </w:rPr>
                                    <w:object w:dxaOrig="400" w:dyaOrig="620">
                                      <v:shape id="_x0000_i1049" type="#_x0000_t75" style="width:19.8pt;height:31.2pt" o:ole="">
                                        <v:imagedata r:id="rId24" o:title=""/>
                                      </v:shape>
                                      <o:OLEObject Type="Embed" ProgID="Equation.DSMT4" ShapeID="_x0000_i1049" DrawAspect="Content" ObjectID="_1618986255" r:id="rId2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s:wsp>
                            <wps:cNvPr id="22" name="Line 25"/>
                            <wps:cNvCnPr/>
                            <wps:spPr bwMode="auto">
                              <a:xfrm>
                                <a:off x="4611" y="661"/>
                                <a:ext cx="1" cy="30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" name="Line 26"/>
                            <wps:cNvCnPr/>
                            <wps:spPr bwMode="auto">
                              <a:xfrm>
                                <a:off x="4475" y="691"/>
                                <a:ext cx="271" cy="1"/>
                              </a:xfrm>
                              <a:prstGeom prst="line">
                                <a:avLst/>
                              </a:prstGeom>
                              <a:noFill/>
                              <a:ln w="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" name="Line 27"/>
                            <wps:cNvCnPr/>
                            <wps:spPr bwMode="auto">
                              <a:xfrm>
                                <a:off x="4475" y="781"/>
                                <a:ext cx="271" cy="1"/>
                              </a:xfrm>
                              <a:prstGeom prst="line">
                                <a:avLst/>
                              </a:prstGeom>
                              <a:noFill/>
                              <a:ln w="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" name="Line 28"/>
                            <wps:cNvCnPr/>
                            <wps:spPr bwMode="auto">
                              <a:xfrm>
                                <a:off x="4611" y="781"/>
                                <a:ext cx="1" cy="151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" name="Line 29"/>
                            <wps:cNvCnPr/>
                            <wps:spPr bwMode="auto">
                              <a:xfrm>
                                <a:off x="4611" y="932"/>
                                <a:ext cx="1" cy="135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" name="Line 30"/>
                            <wps:cNvCnPr/>
                            <wps:spPr bwMode="auto">
                              <a:xfrm flipV="1">
                                <a:off x="4611" y="391"/>
                                <a:ext cx="1" cy="270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" name="Oval 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0" y="932"/>
                                <a:ext cx="526" cy="526"/>
                              </a:xfrm>
                              <a:prstGeom prst="ellips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" name="Line 32"/>
                            <wps:cNvCnPr/>
                            <wps:spPr bwMode="auto">
                              <a:xfrm>
                                <a:off x="321" y="886"/>
                                <a:ext cx="90" cy="1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" name="Line 33"/>
                            <wps:cNvCnPr/>
                            <wps:spPr bwMode="auto">
                              <a:xfrm>
                                <a:off x="366" y="841"/>
                                <a:ext cx="1" cy="90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" name="Line 34"/>
                            <wps:cNvCnPr/>
                            <wps:spPr bwMode="auto">
                              <a:xfrm>
                                <a:off x="330" y="1413"/>
                                <a:ext cx="90" cy="1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" name="Line 35"/>
                            <wps:cNvCnPr/>
                            <wps:spPr bwMode="auto">
                              <a:xfrm>
                                <a:off x="691" y="932"/>
                                <a:ext cx="1" cy="541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" name="Line 36"/>
                            <wps:cNvCnPr/>
                            <wps:spPr bwMode="auto">
                              <a:xfrm flipV="1">
                                <a:off x="691" y="796"/>
                                <a:ext cx="1" cy="136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" name="Line 37"/>
                            <wps:cNvCnPr/>
                            <wps:spPr bwMode="auto">
                              <a:xfrm>
                                <a:off x="691" y="1473"/>
                                <a:ext cx="1" cy="135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" name="Oval 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164" y="2660"/>
                                <a:ext cx="45" cy="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" name="Rectangle 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38" y="913"/>
                                <a:ext cx="835" cy="6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774F7" w:rsidRDefault="005774F7" w:rsidP="005774F7">
                                  <w:r w:rsidRPr="00356917">
                                    <w:rPr>
                                      <w:position w:val="-10"/>
                                    </w:rPr>
                                    <w:object w:dxaOrig="840" w:dyaOrig="320">
                                      <v:shape id="_x0000_i1050" type="#_x0000_t75" style="width:42pt;height:16.2pt" o:ole="">
                                        <v:imagedata r:id="rId26" o:title=""/>
                                      </v:shape>
                                      <o:OLEObject Type="Embed" ProgID="Equation.DSMT4" ShapeID="_x0000_i1050" DrawAspect="Content" ObjectID="_1618986256" r:id="rId2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s:wsp>
                            <wps:cNvPr id="37" name="Oval 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04" y="1413"/>
                                <a:ext cx="121" cy="120"/>
                              </a:xfrm>
                              <a:prstGeom prst="ellips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" name="Oval 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80" y="1413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" name="Rectangle 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004" y="653"/>
                                <a:ext cx="201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774F7" w:rsidRDefault="005774F7" w:rsidP="005774F7">
                                  <w:r w:rsidRPr="00356917">
                                    <w:rPr>
                                      <w:position w:val="-6"/>
                                    </w:rPr>
                                    <w:object w:dxaOrig="200" w:dyaOrig="279">
                                      <v:shape id="_x0000_i1051" type="#_x0000_t75" style="width:10.2pt;height:13.8pt" o:ole="">
                                        <v:imagedata r:id="rId28" o:title=""/>
                                      </v:shape>
                                      <o:OLEObject Type="Embed" ProgID="Equation.DSMT4" ShapeID="_x0000_i1051" DrawAspect="Content" ObjectID="_1618986257" r:id="rId2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s:wsp>
                            <wps:cNvPr id="40" name="Line 43"/>
                            <wps:cNvCnPr/>
                            <wps:spPr bwMode="auto">
                              <a:xfrm>
                                <a:off x="4205" y="1473"/>
                                <a:ext cx="406" cy="1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" name="Line 44"/>
                            <wps:cNvCnPr/>
                            <wps:spPr bwMode="auto">
                              <a:xfrm flipH="1">
                                <a:off x="3199" y="1473"/>
                                <a:ext cx="405" cy="1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" name="Line 45"/>
                            <wps:cNvCnPr/>
                            <wps:spPr bwMode="auto">
                              <a:xfrm flipH="1">
                                <a:off x="2042" y="255"/>
                                <a:ext cx="406" cy="1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" name="Oval 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52" y="210"/>
                                <a:ext cx="75" cy="76"/>
                              </a:xfrm>
                              <a:prstGeom prst="ellips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4" name="Line 47"/>
                            <wps:cNvCnPr/>
                            <wps:spPr bwMode="auto">
                              <a:xfrm flipH="1">
                                <a:off x="1772" y="255"/>
                                <a:ext cx="180" cy="1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" name="Oval 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52" y="616"/>
                                <a:ext cx="75" cy="75"/>
                              </a:xfrm>
                              <a:prstGeom prst="ellips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" name="Line 49"/>
                            <wps:cNvCnPr/>
                            <wps:spPr bwMode="auto">
                              <a:xfrm flipH="1">
                                <a:off x="1772" y="661"/>
                                <a:ext cx="180" cy="1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" name="Oval 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48" y="210"/>
                                <a:ext cx="75" cy="76"/>
                              </a:xfrm>
                              <a:prstGeom prst="ellips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" name="Line 51"/>
                            <wps:cNvCnPr/>
                            <wps:spPr bwMode="auto">
                              <a:xfrm>
                                <a:off x="2538" y="255"/>
                                <a:ext cx="180" cy="1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" name="Oval 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164" y="225"/>
                                <a:ext cx="45" cy="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" name="Rectangle 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81" y="1247"/>
                                <a:ext cx="464" cy="3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774F7" w:rsidRDefault="005774F7" w:rsidP="005774F7">
                                  <w:r>
                                    <w:rPr>
                                      <w:rFonts w:ascii="Arial" w:hAnsi="Arial" w:cs="Arial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  <w:r w:rsidRPr="00356917">
                                    <w:rPr>
                                      <w:position w:val="-6"/>
                                    </w:rPr>
                                    <w:object w:dxaOrig="380" w:dyaOrig="279">
                                      <v:shape id="_x0000_i1052" type="#_x0000_t75" style="width:19.2pt;height:13.8pt" o:ole="">
                                        <v:imagedata r:id="rId30" o:title=""/>
                                      </v:shape>
                                      <o:OLEObject Type="Embed" ProgID="Equation.DSMT4" ShapeID="_x0000_i1052" DrawAspect="Content" ObjectID="_1618986258" r:id="rId3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s:wsp>
                            <wps:cNvPr id="51" name="Oval 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02" y="1202"/>
                                <a:ext cx="525" cy="526"/>
                              </a:xfrm>
                              <a:prstGeom prst="ellips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2" name="Line 55"/>
                            <wps:cNvCnPr/>
                            <wps:spPr bwMode="auto">
                              <a:xfrm>
                                <a:off x="1437" y="1157"/>
                                <a:ext cx="91" cy="1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" name="Line 56"/>
                            <wps:cNvCnPr/>
                            <wps:spPr bwMode="auto">
                              <a:xfrm>
                                <a:off x="1482" y="1112"/>
                                <a:ext cx="1" cy="90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" name="Line 57"/>
                            <wps:cNvCnPr/>
                            <wps:spPr bwMode="auto">
                              <a:xfrm>
                                <a:off x="1457" y="1727"/>
                                <a:ext cx="91" cy="1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" name="Line 58"/>
                            <wps:cNvCnPr/>
                            <wps:spPr bwMode="auto">
                              <a:xfrm>
                                <a:off x="1772" y="1202"/>
                                <a:ext cx="1" cy="541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" name="Line 59"/>
                            <wps:cNvCnPr/>
                            <wps:spPr bwMode="auto">
                              <a:xfrm flipV="1">
                                <a:off x="1772" y="1067"/>
                                <a:ext cx="1" cy="135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" name="Line 60"/>
                            <wps:cNvCnPr/>
                            <wps:spPr bwMode="auto">
                              <a:xfrm>
                                <a:off x="1772" y="1743"/>
                                <a:ext cx="1" cy="135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" name="Oval 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42" y="2660"/>
                                <a:ext cx="45" cy="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" name="Freeform 62"/>
                            <wps:cNvSpPr>
                              <a:spLocks/>
                            </wps:cNvSpPr>
                            <wps:spPr bwMode="auto">
                              <a:xfrm>
                                <a:off x="3259" y="2419"/>
                                <a:ext cx="1352" cy="271"/>
                              </a:xfrm>
                              <a:custGeom>
                                <a:avLst/>
                                <a:gdLst>
                                  <a:gd name="T0" fmla="*/ 0 w 1352"/>
                                  <a:gd name="T1" fmla="*/ 271 h 271"/>
                                  <a:gd name="T2" fmla="*/ 1352 w 1352"/>
                                  <a:gd name="T3" fmla="*/ 271 h 271"/>
                                  <a:gd name="T4" fmla="*/ 1352 w 1352"/>
                                  <a:gd name="T5" fmla="*/ 0 h 27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352" h="271">
                                    <a:moveTo>
                                      <a:pt x="0" y="271"/>
                                    </a:moveTo>
                                    <a:lnTo>
                                      <a:pt x="1352" y="271"/>
                                    </a:lnTo>
                                    <a:lnTo>
                                      <a:pt x="1352" y="0"/>
                                    </a:lnTo>
                                  </a:path>
                                </a:pathLst>
                              </a:cu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0" name="Line 63"/>
                            <wps:cNvCnPr/>
                            <wps:spPr bwMode="auto">
                              <a:xfrm>
                                <a:off x="3194" y="2419"/>
                                <a:ext cx="1" cy="271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" name="Line 64"/>
                            <wps:cNvCnPr/>
                            <wps:spPr bwMode="auto">
                              <a:xfrm>
                                <a:off x="4611" y="1067"/>
                                <a:ext cx="1" cy="676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" name="Line 65"/>
                            <wps:cNvCnPr/>
                            <wps:spPr bwMode="auto">
                              <a:xfrm flipV="1">
                                <a:off x="3194" y="1067"/>
                                <a:ext cx="1" cy="676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" name="Freeform 66"/>
                            <wps:cNvSpPr>
                              <a:spLocks/>
                            </wps:cNvSpPr>
                            <wps:spPr bwMode="auto">
                              <a:xfrm>
                                <a:off x="3259" y="255"/>
                                <a:ext cx="1352" cy="136"/>
                              </a:xfrm>
                              <a:custGeom>
                                <a:avLst/>
                                <a:gdLst>
                                  <a:gd name="T0" fmla="*/ 1352 w 1352"/>
                                  <a:gd name="T1" fmla="*/ 136 h 136"/>
                                  <a:gd name="T2" fmla="*/ 1352 w 1352"/>
                                  <a:gd name="T3" fmla="*/ 0 h 136"/>
                                  <a:gd name="T4" fmla="*/ 0 w 1352"/>
                                  <a:gd name="T5" fmla="*/ 0 h 1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352" h="136">
                                    <a:moveTo>
                                      <a:pt x="1352" y="136"/>
                                    </a:moveTo>
                                    <a:lnTo>
                                      <a:pt x="1352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4" name="Line 67"/>
                            <wps:cNvCnPr/>
                            <wps:spPr bwMode="auto">
                              <a:xfrm>
                                <a:off x="3194" y="255"/>
                                <a:ext cx="1" cy="136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" name="Line 68"/>
                            <wps:cNvCnPr/>
                            <wps:spPr bwMode="auto">
                              <a:xfrm>
                                <a:off x="2718" y="255"/>
                                <a:ext cx="541" cy="1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" name="Freeform 69"/>
                            <wps:cNvSpPr>
                              <a:spLocks/>
                            </wps:cNvSpPr>
                            <wps:spPr bwMode="auto">
                              <a:xfrm>
                                <a:off x="691" y="255"/>
                                <a:ext cx="1081" cy="541"/>
                              </a:xfrm>
                              <a:custGeom>
                                <a:avLst/>
                                <a:gdLst>
                                  <a:gd name="T0" fmla="*/ 0 w 1081"/>
                                  <a:gd name="T1" fmla="*/ 541 h 541"/>
                                  <a:gd name="T2" fmla="*/ 0 w 1081"/>
                                  <a:gd name="T3" fmla="*/ 0 h 541"/>
                                  <a:gd name="T4" fmla="*/ 1081 w 1081"/>
                                  <a:gd name="T5" fmla="*/ 0 h 54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81" h="541">
                                    <a:moveTo>
                                      <a:pt x="0" y="541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1081" y="0"/>
                                    </a:lnTo>
                                  </a:path>
                                </a:pathLst>
                              </a:cu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" name="Line 70"/>
                            <wps:cNvCnPr/>
                            <wps:spPr bwMode="auto">
                              <a:xfrm>
                                <a:off x="1772" y="661"/>
                                <a:ext cx="1" cy="406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" name="Freeform 71"/>
                            <wps:cNvSpPr>
                              <a:spLocks/>
                            </wps:cNvSpPr>
                            <wps:spPr bwMode="auto">
                              <a:xfrm>
                                <a:off x="691" y="1608"/>
                                <a:ext cx="1081" cy="1082"/>
                              </a:xfrm>
                              <a:custGeom>
                                <a:avLst/>
                                <a:gdLst>
                                  <a:gd name="T0" fmla="*/ 0 w 1081"/>
                                  <a:gd name="T1" fmla="*/ 0 h 1082"/>
                                  <a:gd name="T2" fmla="*/ 0 w 1081"/>
                                  <a:gd name="T3" fmla="*/ 1082 h 1082"/>
                                  <a:gd name="T4" fmla="*/ 1081 w 1081"/>
                                  <a:gd name="T5" fmla="*/ 1082 h 108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81" h="1082">
                                    <a:moveTo>
                                      <a:pt x="0" y="0"/>
                                    </a:moveTo>
                                    <a:lnTo>
                                      <a:pt x="0" y="1082"/>
                                    </a:lnTo>
                                    <a:lnTo>
                                      <a:pt x="1081" y="1082"/>
                                    </a:lnTo>
                                  </a:path>
                                </a:pathLst>
                              </a:cu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9" name="Line 72"/>
                            <wps:cNvCnPr/>
                            <wps:spPr bwMode="auto">
                              <a:xfrm>
                                <a:off x="1772" y="2690"/>
                                <a:ext cx="1487" cy="1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" name="Line 73"/>
                            <wps:cNvCnPr/>
                            <wps:spPr bwMode="auto">
                              <a:xfrm>
                                <a:off x="1772" y="1878"/>
                                <a:ext cx="1" cy="812"/>
                              </a:xfrm>
                              <a:prstGeom prst="line">
                                <a:avLst/>
                              </a:prstGeom>
                              <a:noFill/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" name="Oval 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174" y="1449"/>
                                <a:ext cx="45" cy="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2" name="Oval 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85" y="1445"/>
                                <a:ext cx="45" cy="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1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73" name="Rectangle 76"/>
                          <wps:cNvSpPr>
                            <a:spLocks noChangeArrowheads="1"/>
                          </wps:cNvSpPr>
                          <wps:spPr bwMode="auto">
                            <a:xfrm>
                              <a:off x="1698" y="-28"/>
                              <a:ext cx="20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774F7" w:rsidRDefault="005774F7" w:rsidP="005774F7">
                                <w:r w:rsidRPr="00356917">
                                  <w:rPr>
                                    <w:position w:val="-6"/>
                                  </w:rPr>
                                  <w:object w:dxaOrig="200" w:dyaOrig="220">
                                    <v:shape id="_x0000_i1053" type="#_x0000_t75" style="width:10.2pt;height:11.4pt" o:ole="">
                                      <v:imagedata r:id="rId32" o:title=""/>
                                    </v:shape>
                                    <o:OLEObject Type="Embed" ProgID="Equation.DSMT4" ShapeID="_x0000_i1053" DrawAspect="Content" ObjectID="_1618986259" r:id="rId3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74" o:spid="_x0000_s1026" editas="canvas" style="width:415.3pt;height:146.1pt;mso-position-horizontal-relative:char;mso-position-vertical-relative:line" coordsize="52743,185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">
                <v:shape id="_x0000_s1027" type="#_x0000_t75" style="position:absolute;width:52743;height:18554;visibility:visible;mso-wrap-style:square">
                  <v:fill o:detectmouseclick="t"/>
                  <v:path o:connecttype="none"/>
                </v:shape>
                <v:group id="Group 4" o:spid="_x0000_s1028" style="position:absolute;left:10372;top:454;width:32547;height:17353" coordorigin=",-28" coordsize="5125,27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  <v:rect id="Rectangle 5" o:spid="_x0000_s1029" style="position:absolute;top:977;width:347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DUwWsAA&#10;AADaAAAADwAAAGRycy9kb3ducmV2LnhtbESP3YrCMBSE74V9h3AWvLPp9kKkGmVZEFzxxuoDHJrT&#10;HzY5KUnW1rc3guDlMDPfMJvdZI24kQ+9YwVfWQ6CuHa651bB9bJfrECEiKzROCYFdwqw237MNlhq&#10;N/KZblVsRYJwKFFBF+NQShnqjiyGzA3EyWuctxiT9K3UHscEt0YWeb6UFntOCx0O9NNR/Vf9WwXy&#10;Uu3HVWV87o5FczK/h3NDTqn55/S9BhFpiu/wq33QCgp4Xkk3QG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DUwWsAAAADaAAAADwAAAAAAAAAAAAAAAACYAgAAZHJzL2Rvd25y&#10;ZXYueG1sUEsFBgAAAAAEAAQA9QAAAIUDAAAAAA==&#10;" filled="f" stroked="f">
                    <v:textbox style="mso-fit-shape-to-text:t" inset="0,0,0,0">
                      <w:txbxContent>
                        <w:p w:rsidR="005774F7" w:rsidRDefault="005774F7" w:rsidP="005774F7">
                          <w:r w:rsidRPr="00356917">
                            <w:rPr>
                              <w:position w:val="-6"/>
                            </w:rPr>
                            <w:object w:dxaOrig="340" w:dyaOrig="279">
                              <v:shape id="_x0000_i1045" type="#_x0000_t75" style="width:17.4pt;height:13.8pt" o:ole="">
                                <v:imagedata r:id="rId17" o:title=""/>
                              </v:shape>
                              <o:OLEObject Type="Embed" ProgID="Equation.DSMT4" ShapeID="_x0000_i1045" DrawAspect="Content" ObjectID="_1618986251" r:id="rId34"/>
                            </w:object>
                          </w:r>
                          <w:r>
                            <w:rPr>
                              <w:rFonts w:ascii="Arial" w:hAnsi="Arial" w:cs="Arial"/>
                              <w:color w:val="000000"/>
                              <w:kern w:val="0"/>
                              <w:sz w:val="16"/>
                              <w:szCs w:val="16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6" o:spid="_x0000_s1030" style="position:absolute;left:2163;width:117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mVwcEA&#10;AADaAAAADwAAAGRycy9kb3ducmV2LnhtbESPzWrDMBCE74W+g9hCbrVcB4pxooRSCKShF9t5gMVa&#10;/1BpZSQ1dt++ChR6HGbmG2Z/XK0RN/JhcqzgJctBEHdOTzwouLan5xJEiMgajWNS8EMBjofHhz1W&#10;2i1c062Jg0gQDhUqGGOcKylDN5LFkLmZOHm98xZjkn6Q2uOS4NbIIs9fpcWJ08KIM72P1H0131aB&#10;bJvTUjbG5+5S9J/m41z35JTaPK1vOxCR1vgf/muftYIt3K+kGyAP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95lcHBAAAA2gAAAA8AAAAAAAAAAAAAAAAAmAIAAGRycy9kb3du&#10;cmV2LnhtbFBLBQYAAAAABAAEAPUAAACGAwAAAAA=&#10;" filled="f" stroked="f">
                    <v:textbox style="mso-fit-shape-to-text:t" inset="0,0,0,0">
                      <w:txbxContent>
                        <w:p w:rsidR="005774F7" w:rsidRDefault="005774F7" w:rsidP="005774F7">
                          <w:r>
                            <w:rPr>
                              <w:rFonts w:hint="eastAsia"/>
                            </w:rPr>
                            <w:t>S</w:t>
                          </w:r>
                        </w:p>
                      </w:txbxContent>
                    </v:textbox>
                  </v:rect>
                  <v:group id="Group 7" o:spid="_x0000_s1031" style="position:absolute;left:321;top:210;width:4804;height:2495" coordorigin="321,210" coordsize="4804,24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<v:rect id="Rectangle 8" o:spid="_x0000_s1032" style="position:absolute;left:3319;top:1878;width:363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yoLsEA&#10;AADaAAAADwAAAGRycy9kb3ducmV2LnhtbESPzWrDMBCE74W+g9hCbrVcQ4pxooRSCKShF9t5gMVa&#10;/1BpZSQ1dt++ChR6HGbmG2Z/XK0RN/JhcqzgJctBEHdOTzwouLan5xJEiMgajWNS8EMBjofHhz1W&#10;2i1c062Jg0gQDhUqGGOcKylDN5LFkLmZOHm98xZjkn6Q2uOS4NbIIs9fpcWJ08KIM72P1H0131aB&#10;bJvTUjbG5+5S9J/m41z35JTaPK1vOxCR1vgf/muftYIt3K+kGyAP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/cqC7BAAAA2gAAAA8AAAAAAAAAAAAAAAAAmAIAAGRycy9kb3du&#10;cmV2LnhtbFBLBQYAAAAABAAEAPUAAACGAwAAAAA=&#10;" filled="f" stroked="f">
                      <v:textbox style="mso-fit-shape-to-text:t" inset="0,0,0,0">
                        <w:txbxContent>
                          <w:p w:rsidR="005774F7" w:rsidRDefault="005774F7" w:rsidP="005774F7">
                            <w:r w:rsidRPr="00356917">
                              <w:rPr>
                                <w:position w:val="-4"/>
                              </w:rPr>
                              <w:object w:dxaOrig="360" w:dyaOrig="260">
                                <v:shape id="_x0000_i1046" type="#_x0000_t75" style="width:18pt;height:13.2pt" o:ole="">
                                  <v:imagedata r:id="rId19" o:title=""/>
                                </v:shape>
                                <o:OLEObject Type="Embed" ProgID="Equation.DSMT4" ShapeID="_x0000_i1046" DrawAspect="Content" ObjectID="_1618986252" r:id="rId35"/>
                              </w:objec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xbxContent>
                      </v:textbox>
                    </v:rect>
                    <v:rect id="Rectangle 9" o:spid="_x0000_s1033" style="position:absolute;left:3119;top:1878;width:135;height: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FeSj8MA&#10;AADaAAAADwAAAGRycy9kb3ducmV2LnhtbESPQWsCMRSE74L/ITyhF6lZq1jZGkUKC95stdB6e2xe&#10;d0M3LyFJdf33plDwOMzMN8xq09tOnClE41jBdFKAIK6dNtwo+DhWj0sQMSFr7ByTgitF2KyHgxWW&#10;2l34nc6H1IgM4ViigjYlX0oZ65YsxonzxNn7dsFiyjI0Uge8ZLjt5FNRLKRFw3mhRU+vLdU/h1+r&#10;4PNtvn82Yb+cVfOTN/40rr4qUuph1G9fQCTq0z38395pBQv4u5JvgF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FeSj8MAAADaAAAADwAAAAAAAAAAAAAAAACYAgAAZHJzL2Rv&#10;d25yZXYueG1sUEsFBgAAAAAEAAQA9QAAAIgDAAAAAA==&#10;" filled="f" strokeweight="42e-5mm"/>
                    <v:line id="Line 10" o:spid="_x0000_s1034" style="position:absolute;visibility:visible;mso-wrap-style:square" from="3194,2284" to="3195,2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jBO8MAAADaAAAADwAAAGRycy9kb3ducmV2LnhtbESPQWvCQBSE74L/YXlCb2bTFKKkrlJa&#10;C5FeNPbg8ZF9TUKzb8PuGtN/7xYKPQ4z8w2z2U2mFyM531lW8JikIIhrqztuFHye35drED4ga+wt&#10;k4If8rDbzmcbLLS98YnGKjQiQtgXqKANYSik9HVLBn1iB+LofVlnMETpGqkd3iLc9DJL01wa7Dgu&#10;tDjQa0v1d3U1Ckr0+cQfvnzKs/3b5eCO5XBplHpYTC/PIAJN4T/81y61ghX8Xok3QG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CYwTvDAAAA2gAAAA8AAAAAAAAAAAAA&#10;AAAAoQIAAGRycy9kb3ducmV2LnhtbFBLBQYAAAAABAAEAPkAAACRAwAAAAA=&#10;" strokeweight="42e-5mm"/>
                    <v:line id="Line 11" o:spid="_x0000_s1035" style="position:absolute;flip:y;visibility:visible;mso-wrap-style:square" from="3194,1743" to="3195,1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tTir8AAADaAAAADwAAAGRycy9kb3ducmV2LnhtbERPzYrCMBC+C75DGGEvoul6WKUaRRYW&#10;PChq9QGGZmyKzaQ22bbr05vDgseP73+16W0lWmp86VjB5zQBQZw7XXKh4Hr5mSxA+ICssXJMCv7I&#10;w2Y9HKww1a7jM7VZKEQMYZ+iAhNCnUrpc0MW/dTVxJG7ucZiiLAppG6wi+G2krMk+ZIWS44NBmv6&#10;NpTfs1+r4HjQD/nMqvl4t6djZ56npG47pT5G/XYJIlAf3uJ/904riFvjlXgD5Po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atTir8AAADaAAAADwAAAAAAAAAAAAAAAACh&#10;AgAAZHJzL2Rvd25yZXYueG1sUEsFBgAAAAAEAAQA+QAAAI0DAAAAAA==&#10;" strokeweight="42e-5mm"/>
                    <v:rect id="Rectangle 12" o:spid="_x0000_s1036" style="position:absolute;left:4682;top:1890;width:361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rqH8IA&#10;AADaAAAADwAAAGRycy9kb3ducmV2LnhtbESP0WoCMRRE3wv+Q7iCbzW7RcRdjaIFsRR80PYDLpvr&#10;ZnVzsyZRt3/fFAo+DjNzhlmsetuKO/nQOFaQjzMQxJXTDdcKvr+2rzMQISJrbB2Tgh8KsFoOXhZY&#10;avfgA92PsRYJwqFEBSbGrpQyVIYshrHriJN3ct5iTNLXUnt8JLht5VuWTaXFhtOCwY7eDVWX480q&#10;oM3uUJzXweylz0O+/5wWk91VqdGwX89BROrjM/zf/tAKCvi7km6AX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+uofwgAAANoAAAAPAAAAAAAAAAAAAAAAAJgCAABkcnMvZG93&#10;bnJldi54bWxQSwUGAAAAAAQABAD1AAAAhwMAAAAA&#10;" filled="f" stroked="f">
                      <v:textbox inset="0,0,0,0">
                        <w:txbxContent>
                          <w:p w:rsidR="005774F7" w:rsidRDefault="005774F7" w:rsidP="005774F7">
                            <w:r w:rsidRPr="00356917">
                              <w:rPr>
                                <w:position w:val="-4"/>
                              </w:rPr>
                              <w:object w:dxaOrig="360" w:dyaOrig="260">
                                <v:shape id="_x0000_i1047" type="#_x0000_t75" style="width:18pt;height:13.2pt" o:ole="">
                                  <v:imagedata r:id="rId19" o:title=""/>
                                </v:shape>
                                <o:OLEObject Type="Embed" ProgID="Equation.DSMT4" ShapeID="_x0000_i1047" DrawAspect="Content" ObjectID="_1618986253" r:id="rId36"/>
                              </w:object>
                            </w:r>
                          </w:p>
                        </w:txbxContent>
                      </v:textbox>
                    </v:rect>
                    <v:rect id="Rectangle 13" o:spid="_x0000_s1037" style="position:absolute;left:4536;top:1878;width:135;height: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ahTMQA&#10;AADbAAAADwAAAGRycy9kb3ducmV2LnhtbESPQUsDMRCF70L/Q5iCF2mzarFlbVpEWPBWrYXa27AZ&#10;d4ObSUhiu/575yB4m+G9ee+b9Xb0gzpTyi6wgdt5BYq4DdZxZ+Dw3sxWoHJBtjgEJgM/lGG7mVyt&#10;sbbhwm903pdOSQjnGg30pcRa69z25DHPQyQW7TMkj0XW1Gmb8CLhftB3VfWgPTqWhh4jPffUfu2/&#10;vYHj62K3dGm3um8Wp+ji6ab5aMiY6+n49Aiq0Fj+zX/XL1bwhV5+kQH0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2oUzEAAAA2wAAAA8AAAAAAAAAAAAAAAAAmAIAAGRycy9k&#10;b3ducmV2LnhtbFBLBQYAAAAABAAEAPUAAACJAwAAAAA=&#10;" filled="f" strokeweight="42e-5mm"/>
                    <v:line id="Line 14" o:spid="_x0000_s1038" style="position:absolute;visibility:visible;mso-wrap-style:square" from="4611,2284" to="4612,2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n4VMEAAADbAAAADwAAAGRycy9kb3ducmV2LnhtbERPPWvDMBDdC/kP4gLdajkumOJECaVJ&#10;wSVL62TweFgX28Q6GUl13H8fFQrd7vE+b7ObzSAmcr63rGCVpCCIG6t7bhWcT+9PLyB8QNY4WCYF&#10;P+Rht108bLDQ9sZfNFWhFTGEfYEKuhDGQkrfdGTQJ3YkjtzFOoMhQtdK7fAWw80gszTNpcGeY0OH&#10;I7111Fyrb6OgRJ/PfPTlc54d9vWH+yzHulXqcTm/rkEEmsO/+M9d6jh/Bb+/xAPk9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5SfhUwQAAANsAAAAPAAAAAAAAAAAAAAAA&#10;AKECAABkcnMvZG93bnJldi54bWxQSwUGAAAAAAQABAD5AAAAjwMAAAAA&#10;" strokeweight="42e-5mm"/>
                    <v:line id="Line 15" o:spid="_x0000_s1039" style="position:absolute;flip:y;visibility:visible;mso-wrap-style:square" from="4611,1743" to="4612,1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NpwycIAAADbAAAADwAAAGRycy9kb3ducmV2LnhtbERPzWrCQBC+F3yHZYReim7qoUp0DSII&#10;ObRYow8wZMdsMDsbs9sk9em7hUJv8/H9ziYbbSN66nztWMHrPAFBXDpdc6Xgcj7MViB8QNbYOCYF&#10;3+Qh206eNphqN/CJ+iJUIoawT1GBCaFNpfSlIYt+7lriyF1dZzFE2FVSdzjEcNvIRZK8SYs1xwaD&#10;Le0Nlbfiyyo4fui7fBTN8iV/p+NgHp9J2w9KPU/H3RpEoDH8i//cuY7zF/D7SzxAb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NpwycIAAADbAAAADwAAAAAAAAAAAAAA&#10;AAChAgAAZHJzL2Rvd25yZXYueG1sUEsFBgAAAAAEAAQA+QAAAJADAAAAAA==&#10;" strokeweight="42e-5mm"/>
                    <v:rect id="Rectangle 16" o:spid="_x0000_s1040" style="position:absolute;left:3304;top:532;width:385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SI9b4A&#10;AADbAAAADwAAAGRycy9kb3ducmV2LnhtbERP24rCMBB9F/Yfwiz4ZtNVEK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TkiPW+AAAA2wAAAA8AAAAAAAAAAAAAAAAAmAIAAGRycy9kb3ducmV2&#10;LnhtbFBLBQYAAAAABAAEAPUAAACDAwAAAAA=&#10;" filled="f" stroked="f">
                      <v:textbox style="mso-fit-shape-to-text:t" inset="0,0,0,0">
                        <w:txbxContent>
                          <w:p w:rsidR="005774F7" w:rsidRDefault="005774F7" w:rsidP="005774F7">
                            <w:r w:rsidRPr="00356917">
                              <w:rPr>
                                <w:position w:val="-4"/>
                              </w:rPr>
                              <w:object w:dxaOrig="380" w:dyaOrig="260">
                                <v:shape id="_x0000_i1048" type="#_x0000_t75" style="width:19.2pt;height:13.2pt" o:ole="">
                                  <v:imagedata r:id="rId22" o:title=""/>
                                </v:shape>
                                <o:OLEObject Type="Embed" ProgID="Equation.DSMT4" ShapeID="_x0000_i1048" DrawAspect="Content" ObjectID="_1618986254" r:id="rId37"/>
                              </w:object>
                            </w:r>
                          </w:p>
                        </w:txbxContent>
                      </v:textbox>
                    </v:rect>
                    <v:shape id="Arc 17" o:spid="_x0000_s1041" style="position:absolute;left:3187;top:527;width:53;height:75;visibility:visible;mso-wrap-style:square;v-text-anchor:top" coordsize="21600,429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qIFMMA&#10;AADbAAAADwAAAGRycy9kb3ducmV2LnhtbERP22rCQBB9F/yHZQRfim4qViS6ililPlTFywcM2TGJ&#10;ZmdDdjWpX98tFHybw7nOdN6YQjyocrllBe/9CARxYnXOqYLzad0bg3AeWWNhmRT8kIP5rN2aYqxt&#10;zQd6HH0qQgi7GBVk3pexlC7JyKDr25I4cBdbGfQBVqnUFdYh3BRyEEUjaTDn0JBhScuMktvxbhRs&#10;b7j6/qLkPN4Pn7trXd8/P+SbUt1Os5iA8NT4l/jfvdFh/hD+fgkHy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BqIFMMAAADbAAAADwAAAAAAAAAAAAAAAACYAgAAZHJzL2Rv&#10;d25yZXYueG1sUEsFBgAAAAAEAAQA9QAAAIgDAAAAAA==&#10;" path="m2818,-1nfc13565,1413,21600,10574,21600,21415v,11128,-8456,20435,-19534,21500em2818,-1nsc13565,1413,21600,10574,21600,21415v,11128,-8456,20435,-19534,21500l,21415,2818,-1xe" filled="f" strokeweight="42e-5mm">
                      <v:path arrowok="t" o:extrusionok="f" o:connecttype="custom" o:connectlocs="7,0;5,75;0,37" o:connectangles="0,0,0"/>
                    </v:shape>
                    <v:shape id="Arc 18" o:spid="_x0000_s1042" style="position:absolute;left:3187;top:617;width:53;height:75;visibility:visible;mso-wrap-style:square;v-text-anchor:top" coordsize="21600,429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Ytj8MA&#10;AADbAAAADwAAAGRycy9kb3ducmV2LnhtbERP24rCMBB9F/Yfwiz4Imuq6FKqUcQL+rAXVv2AoZlt&#10;uzaT0kRb/XqzIPg2h3Od6bw1pbhQ7QrLCgb9CARxanXBmYLjYfMWg3AeWWNpmRRcycF89tKZYqJt&#10;wz902ftMhBB2CSrIva8SKV2ak0HXtxVx4H5tbdAHWGdS19iEcFPKYRS9S4MFh4YcK1rmlJ72Z6Pg&#10;84Trjy2lx/h7dPv6a5rzaix7SnVf28UEhKfWP8UP906H+WP4/yUcIG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1Ytj8MAAADbAAAADwAAAAAAAAAAAAAAAACYAgAAZHJzL2Rv&#10;d25yZXYueG1sUEsFBgAAAAAEAAQA9QAAAIgDAAAAAA==&#10;" path="m2818,-1nfc13565,1413,21600,10574,21600,21415v,11128,-8456,20435,-19534,21500em2818,-1nsc13565,1413,21600,10574,21600,21415v,11128,-8456,20435,-19534,21500l,21415,2818,-1xe" filled="f" strokeweight="42e-5mm">
                      <v:path arrowok="t" o:extrusionok="f" o:connecttype="custom" o:connectlocs="7,0;5,75;0,37" o:connectangles="0,0,0"/>
                    </v:shape>
                    <v:shape id="Arc 19" o:spid="_x0000_s1043" style="position:absolute;left:3187;top:707;width:53;height:75;visibility:visible;mso-wrap-style:square;v-text-anchor:top" coordsize="21600,429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Sz+MMA&#10;AADbAAAADwAAAGRycy9kb3ducmV2LnhtbERP22rCQBB9L/gPywi+FN0oKhJdRbxgH1rFywcM2TGJ&#10;ZmdDdjVpv75bEPo2h3Od2aIxhXhS5XLLCvq9CARxYnXOqYLLedudgHAeWWNhmRR8k4PFvPU2w1jb&#10;mo/0PPlUhBB2MSrIvC9jKV2SkUHXsyVx4K62MugDrFKpK6xDuCnkIIrG0mDOoSHDklYZJffTwyj4&#10;uuPmc0fJZXIY/uxvdf1Yj+S7Up12s5yC8NT4f/HL/aHD/DH8/RIOk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4Sz+MMAAADbAAAADwAAAAAAAAAAAAAAAACYAgAAZHJzL2Rv&#10;d25yZXYueG1sUEsFBgAAAAAEAAQA9QAAAIgDAAAAAA==&#10;" path="m2818,-1nfc13565,1413,21600,10574,21600,21415v,11128,-8456,20435,-19534,21500em2818,-1nsc13565,1413,21600,10574,21600,21415v,11128,-8456,20435,-19534,21500l,21415,2818,-1xe" filled="f" strokeweight="42e-5mm">
                      <v:path arrowok="t" o:extrusionok="f" o:connecttype="custom" o:connectlocs="7,0;5,75;0,37" o:connectangles="0,0,0"/>
                    </v:shape>
                    <v:shape id="Arc 20" o:spid="_x0000_s1044" style="position:absolute;left:3187;top:796;width:53;height:75;visibility:visible;mso-wrap-style:square;v-text-anchor:top" coordsize="21600,429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rcXb8A&#10;AADbAAAADwAAAGRycy9kb3ducmV2LnhtbERPzYrCMBC+C75DGGFvmupBSzXKIgiFxYPVBxibsS2b&#10;TEqSavftzcLC3ubj+53dYbRGPMmHzrGC5SIDQVw73XGj4HY9zXMQISJrNI5JwQ8FOOynkx0W2r34&#10;Qs8qNiKFcChQQRtjX0gZ6pYshoXriRP3cN5iTNA3Unt8pXBr5CrL1tJix6mhxZ6OLdXf1WAVnIO/&#10;L7+O5aaszibvKzPkFz8o9TEbP7cgIo3xX/znLnWav4HfX9IBcv8G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ZutxdvwAAANsAAAAPAAAAAAAAAAAAAAAAAJgCAABkcnMvZG93bnJl&#10;di54bWxQSwUGAAAAAAQABAD1AAAAhAMAAAAA&#10;" path="m2854,nfc13585,1431,21600,10585,21600,21411v,11132,-8462,20442,-19545,21501em2854,nsc13585,1431,21600,10585,21600,21411v,11132,-8462,20442,-19545,21501l,21411,2854,xe" filled="f" strokeweight="42e-5mm">
                      <v:path arrowok="t" o:extrusionok="f" o:connecttype="custom" o:connectlocs="7,0;5,75;0,37" o:connectangles="0,0,0"/>
                    </v:shape>
                    <v:line id="Line 21" o:spid="_x0000_s1045" style="position:absolute;visibility:visible;mso-wrap-style:square" from="3194,887" to="3195,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NRycMAAADbAAAADwAAAGRycy9kb3ducmV2LnhtbESPQWvCQBCF7wX/wzJCb3WjQijRVUQr&#10;RHpp1YPHITsmwexs2N1q+u+dQ6G3Gd6b975ZrgfXqTuF2Ho2MJ1koIgrb1uuDZxP+7d3UDEhW+w8&#10;k4FfirBejV6WWFj/4G+6H1OtJIRjgQaalPpC61g15DBOfE8s2tUHh0nWUGsb8CHhrtOzLMu1w5al&#10;ocGetg1Vt+OPM1BizAf+jOU8n33sLofwVfaX2pjX8bBZgEo0pH/z33VpBV9g5RcZQK+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hzUcnDAAAA2wAAAA8AAAAAAAAAAAAA&#10;AAAAoQIAAGRycy9kb3ducmV2LnhtbFBLBQYAAAAABAAEAPkAAACRAwAAAAA=&#10;" strokeweight="42e-5mm"/>
                    <v:line id="Line 22" o:spid="_x0000_s1046" style="position:absolute;flip:y;visibility:visible;mso-wrap-style:square" from="3194,391" to="3195,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7iuMIAAADbAAAADwAAAGRycy9kb3ducmV2LnhtbERPzWrCQBC+C32HZQpeRDf1oG10E0qh&#10;4EFR0z7AkJ1mQ7OzaXabRJ++WxC8zcf3O9t8tI3oqfO1YwVPiwQEcel0zZWCz4/3+TMIH5A1No5J&#10;wYU85NnDZIupdgOfqS9CJWII+xQVmBDaVEpfGrLoF64ljtyX6yyGCLtK6g6HGG4buUySlbRYc2ww&#10;2NKbofK7+LUKjgf9I69Fs57t9nQczPWUtP2g1PRxfN2ACDSGu/jm3uk4/wX+f4kHyOw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n7iuMIAAADbAAAADwAAAAAAAAAAAAAA&#10;AAChAgAAZHJzL2Rvd25yZXYueG1sUEsFBgAAAAAEAAQA+QAAAJADAAAAAA==&#10;" strokeweight="42e-5mm"/>
                    <v:line id="Line 23" o:spid="_x0000_s1047" style="position:absolute;visibility:visible;mso-wrap-style:square" from="3194,932" to="3195,1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mXcsAAAADbAAAADwAAAGRycy9kb3ducmV2LnhtbERPz2vCMBS+C/4P4Q12W9N1UEY1iugG&#10;HV429dDjo3m2xeYlJJl2//1yEDx+fL+X68mM4ko+DJYVvGY5COLW6oE7Bafj58s7iBCRNY6WScEf&#10;BViv5rMlVtre+Ieuh9iJFMKhQgV9jK6SMrQ9GQyZdcSJO1tvMCboO6k93lK4GWWR56U0OHBq6NHR&#10;tqf2cvg1CmoM5cT7UL+Vxceu+fLftWs6pZ6fps0CRKQpPsR3d60VFGl9+pJ+gFz9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hpl3LAAAAA2wAAAA8AAAAAAAAAAAAAAAAA&#10;oQIAAGRycy9kb3ducmV2LnhtbFBLBQYAAAAABAAEAPkAAACOAwAAAAA=&#10;" strokeweight="42e-5mm"/>
                    <v:rect id="Rectangle 24" o:spid="_x0000_s1048" style="position:absolute;left:4726;top:397;width:399;height:9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Z5pMAA&#10;AADbAAAADwAAAGRycy9kb3ducmV2LnhtbESPzYoCMRCE74LvEFrYm2acwyKjUUQQVLw47gM0k54f&#10;TDpDEp3x7c3Cwh6LqvqK2uxGa8SLfOgcK1guMhDEldMdNwp+7sf5CkSIyBqNY1LwpgC77XSywUK7&#10;gW/0KmMjEoRDgQraGPtCylC1ZDEsXE+cvNp5izFJ30jtcUhwa2SeZd/SYsdpocWeDi1Vj/JpFch7&#10;eRxWpfGZu+T11ZxPt5qcUl+zcb8GEWmM/+G/9kkryJfw+yX9ALn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RZ5pMAAAADbAAAADwAAAAAAAAAAAAAAAACYAgAAZHJzL2Rvd25y&#10;ZXYueG1sUEsFBgAAAAAEAAQA9QAAAIUDAAAAAA==&#10;" filled="f" stroked="f">
                      <v:textbox style="mso-fit-shape-to-text:t" inset="0,0,0,0">
                        <w:txbxContent>
                          <w:p w:rsidR="005774F7" w:rsidRDefault="005774F7" w:rsidP="005774F7">
                            <w:r w:rsidRPr="00356917">
                              <w:rPr>
                                <w:position w:val="-24"/>
                              </w:rPr>
                              <w:object w:dxaOrig="400" w:dyaOrig="620">
                                <v:shape id="_x0000_i1049" type="#_x0000_t75" style="width:19.8pt;height:31.2pt" o:ole="">
                                  <v:imagedata r:id="rId24" o:title=""/>
                                </v:shape>
                                <o:OLEObject Type="Embed" ProgID="Equation.DSMT4" ShapeID="_x0000_i1049" DrawAspect="Content" ObjectID="_1618986255" r:id="rId38"/>
                              </w:object>
                            </w:r>
                          </w:p>
                        </w:txbxContent>
                      </v:textbox>
                    </v:rect>
                    <v:line id="Line 25" o:spid="_x0000_s1049" style="position:absolute;visibility:visible;mso-wrap-style:square" from="4611,661" to="4612,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esnsMAAADbAAAADwAAAGRycy9kb3ducmV2LnhtbESPwWrDMBBE74H8g9hAb4kcF0xwLZuS&#10;tuCSS5L24ONibW1Ta2UkNXH/PioUchxm5g1TVLMZxYWcHywr2G4SEMSt1QN3Cj4/3tY7ED4gaxwt&#10;k4Jf8lCVy0WBubZXPtHlHDoRIexzVNCHMOVS+rYng35jJ+LofVlnMETpOqkdXiPcjDJNkkwaHDgu&#10;9DjRvqf2+/xjFNTos5kPvn7M0teX5t0d66nplHpYzc9PIALN4R7+b9daQZrC35f4A2R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f3rJ7DAAAA2wAAAA8AAAAAAAAAAAAA&#10;AAAAoQIAAGRycy9kb3ducmV2LnhtbFBLBQYAAAAABAAEAPkAAACRAwAAAAA=&#10;" strokeweight="42e-5mm"/>
                    <v:line id="Line 26" o:spid="_x0000_s1050" style="position:absolute;visibility:visible;mso-wrap-style:square" from="4475,691" to="4746,6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oHbMMAAADbAAAADwAAAGRycy9kb3ducmV2LnhtbESPQWsCMRSE7wX/Q3hCbzXrFlpZjSIL&#10;2vYkVUGPj81zd3HzEpNUt//eFAoeh5n5hpktetOJK/nQWlYwHmUgiCurW64V7HerlwmIEJE1dpZJ&#10;wS8FWMwHTzMstL3xN123sRYJwqFABU2MrpAyVA0ZDCPriJN3st5gTNLXUnu8JbjpZJ5lb9Jgy2mh&#10;QUdlQ9V5+2MUbI77y8fx4uQXOl368uDzdXhX6nnYL6cgIvXxEf5vf2oF+Sv8fUk/QM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r6B2zDAAAA2wAAAA8AAAAAAAAAAAAA&#10;AAAAoQIAAGRycy9kb3ducmV2LnhtbFBLBQYAAAAABAAEAPkAAACRAwAAAAA=&#10;" strokeweight="83e-5mm"/>
                    <v:line id="Line 27" o:spid="_x0000_s1051" style="position:absolute;visibility:visible;mso-wrap-style:square" from="4475,781" to="4746,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OfGMMAAADbAAAADwAAAGRycy9kb3ducmV2LnhtbESPQWsCMRSE7wX/Q3hCbzXrUlpZjSIL&#10;2vYkVUGPj81zd3HzEpNUt//eFAoeh5n5hpktetOJK/nQWlYwHmUgiCurW64V7HerlwmIEJE1dpZJ&#10;wS8FWMwHTzMstL3xN123sRYJwqFABU2MrpAyVA0ZDCPriJN3st5gTNLXUnu8JbjpZJ5lb9Jgy2mh&#10;QUdlQ9V5+2MUbI77y8fx4uQXOl368uDzdXhX6nnYL6cgIvXxEf5vf2oF+Sv8fUk/QM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UTnxjDAAAA2wAAAA8AAAAAAAAAAAAA&#10;AAAAoQIAAGRycy9kb3ducmV2LnhtbFBLBQYAAAAABAAEAPkAAACRAwAAAAA=&#10;" strokeweight="83e-5mm"/>
                    <v:line id="Line 28" o:spid="_x0000_s1052" style="position:absolute;visibility:visible;mso-wrap-style:square" from="4611,781" to="4612,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406sMAAADbAAAADwAAAGRycy9kb3ducmV2LnhtbESPQWvCQBSE70L/w/IKvemmKQaJrlJa&#10;CyleNHrw+Mg+k2D2bdhdNf33XUHwOMzMN8xiNZhOXMn51rKC90kCgriyuuVawWH/M56B8AFZY2eZ&#10;FPyRh9XyZbTAXNsb7+hahlpECPscFTQh9LmUvmrIoJ/Ynjh6J+sMhihdLbXDW4SbTqZJkkmDLceF&#10;Bnv6aqg6lxejoECfDbzxxUeWrr+Pv25b9MdaqbfX4XMOItAQnuFHu9AK0incv8QfIJ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eNOrDAAAA2wAAAA8AAAAAAAAAAAAA&#10;AAAAoQIAAGRycy9kb3ducmV2LnhtbFBLBQYAAAAABAAEAPkAAACRAwAAAAA=&#10;" strokeweight="42e-5mm"/>
                    <v:line id="Line 29" o:spid="_x0000_s1053" style="position:absolute;visibility:visible;mso-wrap-style:square" from="4611,932" to="4612,1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yqncMAAADbAAAADwAAAGRycy9kb3ducmV2LnhtbESPwWrDMBBE74X8g9hAb7UcF0xwo4SS&#10;NuDQS+L2kONibW1Ta2UkxXb+vioUchxm5g2z2c2mFyM531lWsEpSEMS11R03Cr4+D09rED4ga+wt&#10;k4IbedhtFw8bLLSd+ExjFRoRIewLVNCGMBRS+rolgz6xA3H0vq0zGKJ0jdQOpwg3vczSNJcGO44L&#10;LQ60b6n+qa5GQYk+n/nDl8959v52ObpTOVwapR6X8+sLiEBzuIf/26VWkOXw9yX+AL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Mqp3DAAAA2wAAAA8AAAAAAAAAAAAA&#10;AAAAoQIAAGRycy9kb3ducmV2LnhtbFBLBQYAAAAABAAEAPkAAACRAwAAAAA=&#10;" strokeweight="42e-5mm"/>
                    <v:line id="Line 30" o:spid="_x0000_s1054" style="position:absolute;flip:y;visibility:visible;mso-wrap-style:square" from="4611,391" to="4612,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EZ7MUAAADbAAAADwAAAGRycy9kb3ducmV2LnhtbESPwWrDMBBE74H+g9hCLqGRk0MTHCum&#10;FAI+tKRx+gGLtbFMrZVrqbaTr68KhRyHmXnDZPlkWzFQ7xvHClbLBARx5XTDtYLP8+FpC8IHZI2t&#10;Y1JwJQ/5/mGWYardyCcaylCLCGGfogITQpdK6StDFv3SdcTRu7jeYoiyr6XucYxw28p1kjxLiw3H&#10;BYMdvRqqvsofq+D4rr/lrWw3i+KNjqO5fSTdMCo1f5xediACTeEe/m8XWsF6A39f4g+Q+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sEZ7MUAAADbAAAADwAAAAAAAAAA&#10;AAAAAAChAgAAZHJzL2Rvd25yZXYueG1sUEsFBgAAAAAEAAQA+QAAAJMDAAAAAA==&#10;" strokeweight="42e-5mm"/>
                    <v:oval id="Oval 31" o:spid="_x0000_s1055" style="position:absolute;left:420;top:932;width:526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eTOMAA&#10;AADbAAAADwAAAGRycy9kb3ducmV2LnhtbERPTYvCMBC9C/sfwgjeNLWISjWKLAqLB0VdVo9DM7bF&#10;ZlKSbK3/3hwW9vh438t1Z2rRkvOVZQXjUQKCOLe64kLB92U3nIPwAVljbZkUvMjDevXRW2Km7ZNP&#10;1J5DIWII+wwVlCE0mZQ+L8mgH9mGOHJ36wyGCF0htcNnDDe1TJNkKg1WHBtKbOizpPxx/jUKqHXX&#10;azo/tvvt5nBr5ARnr5+pUoN+t1mACNSFf/Gf+0srSOPY+CX+ALl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zeTOMAAAADbAAAADwAAAAAAAAAAAAAAAACYAgAAZHJzL2Rvd25y&#10;ZXYueG1sUEsFBgAAAAAEAAQA9QAAAIUDAAAAAA==&#10;" filled="f" strokeweight="42e-5mm"/>
                    <v:line id="Line 32" o:spid="_x0000_s1056" style="position:absolute;visibility:visible;mso-wrap-style:square" from="321,886" to="411,8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M+78MAAADbAAAADwAAAGRycy9kb3ducmV2LnhtbESPQWvCQBSE70L/w/IKvemmKQSNrlJa&#10;CyleNHrw+Mg+k2D2bdhdNf33XUHwOMzMN8xiNZhOXMn51rKC90kCgriyuuVawWH/M56C8AFZY2eZ&#10;FPyRh9XyZbTAXNsb7+hahlpECPscFTQh9LmUvmrIoJ/Ynjh6J+sMhihdLbXDW4SbTqZJkkmDLceF&#10;Bnv6aqg6lxejoECfDbzxxUeWrr+Pv25b9MdaqbfX4XMOItAQnuFHu9AK0hncv8QfIJ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lTPu/DAAAA2wAAAA8AAAAAAAAAAAAA&#10;AAAAoQIAAGRycy9kb3ducmV2LnhtbFBLBQYAAAAABAAEAPkAAACRAwAAAAA=&#10;" strokeweight="42e-5mm"/>
                    <v:line id="Line 33" o:spid="_x0000_s1057" style="position:absolute;visibility:visible;mso-wrap-style:square" from="366,841" to="367,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ABr8AAAADbAAAADwAAAGRycy9kb3ducmV2LnhtbERPu2rDMBTdC/kHcQPdajkJmOJECSEP&#10;cOnSOhkyXqwb28S6MpJiu39fDYWOh/Pe7CbTiYGcby0rWCQpCOLK6pZrBdfL+e0dhA/IGjvLpOCH&#10;POy2s5cN5tqO/E1DGWoRQ9jnqKAJoc+l9FVDBn1ie+LI3a0zGCJ0tdQOxxhuOrlM00wabDk2NNjT&#10;oaHqUT6NggJ9NvGnL1bZ8nS8fbivor/VSr3Op/0aRKAp/Iv/3IVWsIrr45f4A+T2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2wAa/AAAAA2wAAAA8AAAAAAAAAAAAAAAAA&#10;oQIAAGRycy9kb3ducmV2LnhtbFBLBQYAAAAABAAEAPkAAACOAwAAAAA=&#10;" strokeweight="42e-5mm"/>
                    <v:line id="Line 34" o:spid="_x0000_s1058" style="position:absolute;visibility:visible;mso-wrap-style:square" from="330,1413" to="420,1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ykNMIAAADbAAAADwAAAGRycy9kb3ducmV2LnhtbESPT4vCMBTE74LfITzBm6YqFKlGEf9A&#10;Fy9rdw8eH82zLTYvJYna/fZmYWGPw8z8hllve9OKJznfWFYwmyYgiEurG64UfH+dJksQPiBrbC2T&#10;gh/ysN0MB2vMtH3xhZ5FqESEsM9QQR1Cl0npy5oM+qntiKN3s85giNJVUjt8Rbhp5TxJUmmw4bhQ&#10;Y0f7msp78TAKcvRpz2efL9L58XD9cJ95d62UGo/63QpEoD78h//auVawmMHvl/gD5OY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vykNMIAAADbAAAADwAAAAAAAAAAAAAA&#10;AAChAgAAZHJzL2Rvd25yZXYueG1sUEsFBgAAAAAEAAQA+QAAAJADAAAAAA==&#10;" strokeweight="42e-5mm"/>
                    <v:line id="Line 35" o:spid="_x0000_s1059" style="position:absolute;visibility:visible;mso-wrap-style:square" from="691,932" to="692,1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46Q8IAAADbAAAADwAAAGRycy9kb3ducmV2LnhtbESPT4vCMBTE7wt+h/AEb2tqhbJUo4h/&#10;oLKXXfXg8dE822LzUpKo9dtvBGGPw8z8hpkve9OKOznfWFYwGScgiEurG64UnI67zy8QPiBrbC2T&#10;gid5WC4GH3PMtX3wL90PoRIRwj5HBXUIXS6lL2sy6Me2I47exTqDIUpXSe3wEeGmlWmSZNJgw3Gh&#10;xo7WNZXXw80oKNBnPX/7Ypql2815736K7lwpNRr2qxmIQH34D7/bhVYwTeH1Jf4Aufg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i46Q8IAAADbAAAADwAAAAAAAAAAAAAA&#10;AAChAgAAZHJzL2Rvd25yZXYueG1sUEsFBgAAAAAEAAQA+QAAAJADAAAAAA==&#10;" strokeweight="42e-5mm"/>
                    <v:line id="Line 36" o:spid="_x0000_s1060" style="position:absolute;flip:y;visibility:visible;mso-wrap-style:square" from="691,796" to="692,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COJMsQAAADbAAAADwAAAGRycy9kb3ducmV2LnhtbESP0WrCQBRE3wX/YbmFvohuqqCSuooI&#10;BR9arNEPuGRvs6HZuzG7Jqlf7woFH4eZOcOsNr2tREuNLx0reJskIIhzp0suFJxPH+MlCB+QNVaO&#10;ScEfedish4MVptp1fKQ2C4WIEPYpKjAh1KmUPjdk0U9cTRy9H9dYDFE2hdQNdhFuKzlNkrm0WHJc&#10;MFjTzlD+m12tgsOXvshbVi1G+086dOb2ndRtp9TrS799BxGoD8/wf3uvFcxm8PgSf4B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I4kyxAAAANsAAAAPAAAAAAAAAAAA&#10;AAAAAKECAABkcnMvZG93bnJldi54bWxQSwUGAAAAAAQABAD5AAAAkgMAAAAA&#10;" strokeweight="42e-5mm"/>
                    <v:line id="Line 37" o:spid="_x0000_s1061" style="position:absolute;visibility:visible;mso-wrap-style:square" from="691,1473" to="692,1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sHrMQAAADbAAAADwAAAGRycy9kb3ducmV2LnhtbESPQWvCQBSE7wX/w/IK3ppNtYQSXUXU&#10;wpZebNqDx0f2mQSzb8PuVuO/7xYKHoeZ+YZZrkfbiwv50DlW8JzlIIhrZzpuFHx/vT29gggR2WDv&#10;mBTcKMB6NXlYYmnclT/pUsVGJAiHEhW0MQ6llKFuyWLI3ECcvJPzFmOSvpHG4zXBbS9neV5Iix2n&#10;hRYH2rZUn6sfq0BjKEb+CHpezPa747s/6OHYKDV9HDcLEJHGeA//t7VRMH+Bvy/pB8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iwesxAAAANsAAAAPAAAAAAAAAAAA&#10;AAAAAKECAABkcnMvZG93bnJldi54bWxQSwUGAAAAAAQABAD5AAAAkgMAAAAA&#10;" strokeweight="42e-5mm"/>
                    <v:oval id="Oval 38" o:spid="_x0000_s1062" style="position:absolute;left:3164;top:2660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KXmMEA&#10;AADbAAAADwAAAGRycy9kb3ducmV2LnhtbESPQYvCMBSE78L+h/AW9qbprihSjUVqFcGTdff+aJ5t&#10;sXkpTbTdf28EweMwM98wq2QwjbhT52rLCr4nEQjiwuqaSwW/5914AcJ5ZI2NZVLwTw6S9cdohbG2&#10;PZ/onvtSBAi7GBVU3rexlK6oyKCb2JY4eBfbGfRBdqXUHfYBbhr5E0VzabDmsFBhS2lFxTW/GQV/&#10;aXNr9bbvj9Zt97wosmzIIqW+PofNEoSnwb/Dr/ZBK5jO4Pkl/AC5f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kCl5jBAAAA2wAAAA8AAAAAAAAAAAAAAAAAmAIAAGRycy9kb3du&#10;cmV2LnhtbFBLBQYAAAAABAAEAPUAAACGAwAAAAA=&#10;" fillcolor="black" strokeweight="42e-5mm"/>
                    <v:rect id="Rectangle 39" o:spid="_x0000_s1063" style="position:absolute;left:3538;top:913;width:835;height:62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Z3DcAA&#10;AADbAAAADwAAAGRycy9kb3ducmV2LnhtbESPzYoCMRCE7wu+Q2jB25pRQW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yZ3DcAAAADbAAAADwAAAAAAAAAAAAAAAACYAgAAZHJzL2Rvd25y&#10;ZXYueG1sUEsFBgAAAAAEAAQA9QAAAIUDAAAAAA==&#10;" filled="f" stroked="f">
                      <v:textbox style="mso-fit-shape-to-text:t" inset="0,0,0,0">
                        <w:txbxContent>
                          <w:p w:rsidR="005774F7" w:rsidRDefault="005774F7" w:rsidP="005774F7">
                            <w:r w:rsidRPr="00356917">
                              <w:rPr>
                                <w:position w:val="-10"/>
                              </w:rPr>
                              <w:object w:dxaOrig="840" w:dyaOrig="320">
                                <v:shape id="_x0000_i1050" type="#_x0000_t75" style="width:42pt;height:16.2pt" o:ole="">
                                  <v:imagedata r:id="rId26" o:title=""/>
                                </v:shape>
                                <o:OLEObject Type="Embed" ProgID="Equation.DSMT4" ShapeID="_x0000_i1050" DrawAspect="Content" ObjectID="_1618986256" r:id="rId39"/>
                              </w:object>
                            </w:r>
                          </w:p>
                        </w:txbxContent>
                      </v:textbox>
                    </v:rect>
                    <v:oval id="Oval 40" o:spid="_x0000_s1064" style="position:absolute;left:3604;top:1413;width:121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3GRl8QA&#10;AADbAAAADwAAAGRycy9kb3ducmV2LnhtbESPQWsCMRSE7wX/Q3iCt5pVi8pqFBGF0oOlKurxsXnu&#10;Lm5eliSu679vhEKPw8x8w8yXralEQ86XlhUM+gkI4szqknMFx8P2fQrCB2SNlWVS8CQPy0XnbY6p&#10;tg/+oWYfchEh7FNUUIRQp1L6rCCDvm9r4uhdrTMYonS51A4fEW4qOUySsTRYclwosKZ1QdltfzcK&#10;qHHn83D63XxtVrtLLT9w8jyNlep129UMRKA2/If/2p9awWgCry/xB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dxkZfEAAAA2wAAAA8AAAAAAAAAAAAAAAAAmAIAAGRycy9k&#10;b3ducmV2LnhtbFBLBQYAAAAABAAEAPUAAACJAwAAAAA=&#10;" filled="f" strokeweight="42e-5mm"/>
                    <v:oval id="Oval 41" o:spid="_x0000_s1065" style="position:absolute;left:4080;top:1413;width:12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4F5cEA&#10;AADbAAAADwAAAGRycy9kb3ducmV2LnhtbERPy4rCMBTdC/5DuIK7MfWBIx2jiCiIC4dRGWd5ae60&#10;xeamJLHWvzcLweXhvOfL1lSiIedLywqGgwQEcWZ1ybmC82n7MQPhA7LGyjIpeJCH5aLbmWOq7Z1/&#10;qDmGXMQQ9ikqKEKoUyl9VpBBP7A1ceT+rTMYInS51A7vMdxUcpQkU2mw5NhQYE3rgrLr8WYUUOMu&#10;l9Hsu9lvVoe/Wk7w8/E7Varfa1dfIAK14S1+uXdawTiOjV/iD5CL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buBeXBAAAA2wAAAA8AAAAAAAAAAAAAAAAAmAIAAGRycy9kb3du&#10;cmV2LnhtbFBLBQYAAAAABAAEAPUAAACGAwAAAAA=&#10;" filled="f" strokeweight="42e-5mm"/>
                    <v:rect id="Rectangle 42" o:spid="_x0000_s1066" style="position:absolute;left:2004;top:653;width:201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njf8EA&#10;AADbAAAADwAAAGRycy9kb3ducmV2LnhtbESPzYoCMRCE7wu+Q2jB25pRYd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543/BAAAA2wAAAA8AAAAAAAAAAAAAAAAAmAIAAGRycy9kb3du&#10;cmV2LnhtbFBLBQYAAAAABAAEAPUAAACGAwAAAAA=&#10;" filled="f" stroked="f">
                      <v:textbox style="mso-fit-shape-to-text:t" inset="0,0,0,0">
                        <w:txbxContent>
                          <w:p w:rsidR="005774F7" w:rsidRDefault="005774F7" w:rsidP="005774F7">
                            <w:r w:rsidRPr="00356917">
                              <w:rPr>
                                <w:position w:val="-6"/>
                              </w:rPr>
                              <w:object w:dxaOrig="200" w:dyaOrig="279">
                                <v:shape id="_x0000_i1051" type="#_x0000_t75" style="width:10.2pt;height:13.8pt" o:ole="">
                                  <v:imagedata r:id="rId28" o:title=""/>
                                </v:shape>
                                <o:OLEObject Type="Embed" ProgID="Equation.DSMT4" ShapeID="_x0000_i1051" DrawAspect="Content" ObjectID="_1618986257" r:id="rId40"/>
                              </w:object>
                            </w:r>
                          </w:p>
                        </w:txbxContent>
                      </v:textbox>
                    </v:rect>
                    <v:line id="Line 43" o:spid="_x0000_s1067" style="position:absolute;visibility:visible;mso-wrap-style:square" from="4205,1473" to="4611,1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Zy0r8AAADbAAAADwAAAGRycy9kb3ducmV2LnhtbERPy4rCMBTdD/gP4QruxlQdilSjiDNC&#10;Bze+Fi4vzbUtNjcliVr/3iwEl4fzni8704g7OV9bVjAaJiCIC6trLhWcjpvvKQgfkDU2lknBkzws&#10;F72vOWbaPnhP90MoRQxhn6GCKoQ2k9IXFRn0Q9sSR+5incEQoSuldviI4aaR4yRJpcGaY0OFLa0r&#10;Kq6Hm1GQo0873vp8ko7/fs//bpe351KpQb9bzUAE6sJH/HbnWsFPXB+/xB8gFy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bZy0r8AAADbAAAADwAAAAAAAAAAAAAAAACh&#10;AgAAZHJzL2Rvd25yZXYueG1sUEsFBgAAAAAEAAQA+QAAAI0DAAAAAA==&#10;" strokeweight="42e-5mm"/>
                    <v:line id="Line 44" o:spid="_x0000_s1068" style="position:absolute;flip:x;visibility:visible;mso-wrap-style:square" from="3199,1473" to="3604,1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vBo8UAAADbAAAADwAAAGRycy9kb3ducmV2LnhtbESP0WrCQBRE3wX/YbkFX0Q3SrGSuglS&#10;EHxosY1+wCV7mw3N3k2za5L69d1CwcdhZs4wu3y0jeip87VjBatlAoK4dLrmSsHlfFhsQfiArLFx&#10;TAp+yEOeTSc7TLUb+IP6IlQiQtinqMCE0KZS+tKQRb90LXH0Pl1nMUTZVVJ3OES4beQ6STbSYs1x&#10;wWBLL4bKr+JqFZze9Le8Fc3T/PhKp8Hc3pO2H5SaPYz7ZxCBxnAP/7ePWsHjCv6+xB8g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7vBo8UAAADbAAAADwAAAAAAAAAA&#10;AAAAAAChAgAAZHJzL2Rvd25yZXYueG1sUEsFBgAAAAAEAAQA+QAAAJMDAAAAAA==&#10;" strokeweight="42e-5mm"/>
                    <v:line id="Line 45" o:spid="_x0000_s1069" style="position:absolute;flip:x;visibility:visible;mso-wrap-style:square" from="2042,255" to="2448,2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2lf1MUAAADbAAAADwAAAGRycy9kb3ducmV2LnhtbESP0WrCQBRE34X+w3ILfRHdVEQldRNK&#10;oeCDYk37AZfsbTY0ezfNbpPo17tCwcdhZs4w23y0jeip87VjBc/zBARx6XTNlYKvz/fZBoQPyBob&#10;x6TgTB7y7GGyxVS7gU/UF6ESEcI+RQUmhDaV0peGLPq5a4mj9+06iyHKrpK6wyHCbSMXSbKSFmuO&#10;CwZbejNU/hR/VsHxoH/lpWjW092ejoO5fCRtPyj19Di+voAINIZ7+L+90wqWC7h9iT9AZl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2lf1MUAAADbAAAADwAAAAAAAAAA&#10;AAAAAAChAgAAZHJzL2Rvd25yZXYueG1sUEsFBgAAAAAEAAQA+QAAAJMDAAAAAA==&#10;" strokeweight="42e-5mm"/>
                    <v:oval id="Oval 46" o:spid="_x0000_s1070" style="position:absolute;left:1952;top:210;width:75;height: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Ezk6cQA&#10;AADbAAAADwAAAGRycy9kb3ducmV2LnhtbESPT4vCMBTE7wt+h/AEb2vqH1ypRhFRWPawsirq8dE8&#10;22LzUpJY67ffCAt7HGbmN8x82ZpKNOR8aVnBoJ+AIM6sLjlXcDxs36cgfEDWWFkmBU/ysFx03uaY&#10;avvgH2r2IRcRwj5FBUUIdSqlzwoy6Pu2Jo7e1TqDIUqXS+3wEeGmksMkmUiDJceFAmtaF5Td9nej&#10;gBp3Pg+nu+Zrs/q+1HKMH8/TRKlet13NQARqw3/4r/2pFYxH8PoSf4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BM5OnEAAAA2wAAAA8AAAAAAAAAAAAAAAAAmAIAAGRycy9k&#10;b3ducmV2LnhtbFBLBQYAAAAABAAEAPUAAACJAwAAAAA=&#10;" filled="f" strokeweight="42e-5mm"/>
                    <v:line id="Line 47" o:spid="_x0000_s1071" style="position:absolute;flip:x;visibility:visible;mso-wrap-style:square" from="1772,255" to="1952,2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8xiO8QAAADbAAAADwAAAGRycy9kb3ducmV2LnhtbESP0WrCQBRE3wX/YbmFvohuKqKSuooI&#10;BR9arNEPuGRvs6HZuzG7Jqlf7woFH4eZOcOsNr2tREuNLx0reJskIIhzp0suFJxPH+MlCB+QNVaO&#10;ScEfedish4MVptp1fKQ2C4WIEPYpKjAh1KmUPjdk0U9cTRy9H9dYDFE2hdQNdhFuKzlNkrm0WHJc&#10;MFjTzlD+m12tgsOXvshbVi1G+086dOb2ndRtp9TrS799BxGoD8/wf3uvFcxm8PgSf4B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zGI7xAAAANsAAAAPAAAAAAAAAAAA&#10;AAAAAKECAABkcnMvZG93bnJldi54bWxQSwUGAAAAAAQABAD5AAAAkgMAAAAA&#10;" strokeweight="42e-5mm"/>
                    <v:oval id="Oval 48" o:spid="_x0000_s1072" style="position:absolute;left:1952;top:616;width:75;height: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nZBsUA&#10;AADbAAAADwAAAGRycy9kb3ducmV2LnhtbESPS2vDMBCE74X8B7GB3hK5Ji/cKMGEFEoOLXmQ5LhY&#10;W9vUWhlJdZx/XxUCPQ4z8w2zXPemER05X1tW8DJOQBAXVtdcKjgd30YLED4ga2wsk4I7eVivBk9L&#10;zLS98Z66QyhFhLDPUEEVQptJ6YuKDPqxbYmj92WdwRClK6V2eItw08g0SWbSYM1xocKWNhUV34cf&#10;o4A6d7mki89ut80/rq2c4Px+nin1POzzVxCB+vAffrTftYLJFP6+xB8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6dkGxQAAANsAAAAPAAAAAAAAAAAAAAAAAJgCAABkcnMv&#10;ZG93bnJldi54bWxQSwUGAAAAAAQABAD1AAAAigMAAAAA&#10;" filled="f" strokeweight="42e-5mm"/>
                    <v:line id="Line 49" o:spid="_x0000_s1073" style="position:absolute;flip:x;visibility:visible;mso-wrap-style:square" from="1772,661" to="1952,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JZ18UAAADbAAAADwAAAGRycy9kb3ducmV2LnhtbESP0WrCQBRE34X+w3ILfRHdtBSV1E0o&#10;QsGHipr2Ay7Z22xo9m7MbpPo13cFwcdhZs4w63y0jeip87VjBc/zBARx6XTNlYLvr4/ZCoQPyBob&#10;x6TgTB7y7GGyxlS7gY/UF6ESEcI+RQUmhDaV0peGLPq5a4mj9+M6iyHKrpK6wyHCbSNfkmQhLdYc&#10;Fwy2tDFU/hZ/VsF+p0/yUjTL6faT9oO5HJK2H5R6ehzf30AEGsM9fGtvtYLXBVy/xB8gs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FJZ18UAAADbAAAADwAAAAAAAAAA&#10;AAAAAAChAgAAZHJzL2Rvd25yZXYueG1sUEsFBgAAAAAEAAQA+QAAAJMDAAAAAA==&#10;" strokeweight="42e-5mm"/>
                    <v:oval id="Oval 50" o:spid="_x0000_s1074" style="position:absolute;left:2448;top:210;width:75;height: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fi6sMA&#10;AADbAAAADwAAAGRycy9kb3ducmV2LnhtbESPT4vCMBTE78J+h/AWvGm6IirVKLIoLB5c/IN6fDTP&#10;tti8lCRb67c3C4LHYWZ+w8wWralEQ86XlhV89RMQxJnVJecKjod1bwLCB2SNlWVS8CAPi/lHZ4ap&#10;tnfeUbMPuYgQ9ikqKEKoUyl9VpBB37c1cfSu1hkMUbpcaof3CDeVHCTJSBosOS4UWNN3Qdlt/2cU&#10;UOPO58Hkt9mslttLLYc4fpxGSnU/2+UURKA2vMOv9o9WMBzD/5f4A+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3fi6sMAAADbAAAADwAAAAAAAAAAAAAAAACYAgAAZHJzL2Rv&#10;d25yZXYueG1sUEsFBgAAAAAEAAQA9QAAAIgDAAAAAA==&#10;" filled="f" strokeweight="42e-5mm"/>
                    <v:line id="Line 51" o:spid="_x0000_s1075" style="position:absolute;visibility:visible;mso-wrap-style:square" from="2538,255" to="2718,2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8B+1L8AAADbAAAADwAAAGRycy9kb3ducmV2LnhtbERPy4rCMBTdD/gP4QruxlQdilSjiDNC&#10;Bze+Fi4vzbUtNjcliVr/3iwEl4fzni8704g7OV9bVjAaJiCIC6trLhWcjpvvKQgfkDU2lknBkzws&#10;F72vOWbaPnhP90MoRQxhn6GCKoQ2k9IXFRn0Q9sSR+5incEQoSuldviI4aaR4yRJpcGaY0OFLa0r&#10;Kq6Hm1GQo0873vp8ko7/fs//bpe351KpQb9bzUAE6sJH/HbnWsFPHBu/xB8gFy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8B+1L8AAADbAAAADwAAAAAAAAAAAAAAAACh&#10;AgAAZHJzL2Rvd25yZXYueG1sUEsFBgAAAAAEAAQA+QAAAI0DAAAAAA==&#10;" strokeweight="42e-5mm"/>
                    <v:oval id="Oval 52" o:spid="_x0000_s1076" style="position:absolute;left:3164;top:225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Enu4MEA&#10;AADbAAAADwAAAGRycy9kb3ducmV2LnhtbESPT4vCMBTE74LfITzBm6aKiHZNi2iVBU/+2fujeduW&#10;bV5KE2399htB8DjMzG+YTdqbWjyodZVlBbNpBII4t7riQsHtepisQDiPrLG2TAqe5CBNhoMNxtp2&#10;fKbHxRciQNjFqKD0vomldHlJBt3UNsTB+7WtQR9kW0jdYhfgppbzKFpKgxWHhRIb2pWU/13uRsHP&#10;rr43et91J+v2R17lWdZnkVLjUb/9AuGp95/wu/2tFSzW8PoSfoBM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BJ7uDBAAAA2wAAAA8AAAAAAAAAAAAAAAAAmAIAAGRycy9kb3du&#10;cmV2LnhtbFBLBQYAAAAABAAEAPUAAACGAwAAAAA=&#10;" fillcolor="black" strokeweight="42e-5mm"/>
                    <v:rect id="Rectangle 53" o:spid="_x0000_s1077" style="position:absolute;left:1081;top:1247;width:464;height:3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yvQr8A&#10;AADbAAAADwAAAGRycy9kb3ducmV2LnhtbERPS2rDMBDdF3IHMYXsarmG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CXK9CvwAAANsAAAAPAAAAAAAAAAAAAAAAAJgCAABkcnMvZG93bnJl&#10;di54bWxQSwUGAAAAAAQABAD1AAAAhAMAAAAA&#10;" filled="f" stroked="f">
                      <v:textbox style="mso-fit-shape-to-text:t" inset="0,0,0,0">
                        <w:txbxContent>
                          <w:p w:rsidR="005774F7" w:rsidRDefault="005774F7" w:rsidP="005774F7">
                            <w:r>
                              <w:rPr>
                                <w:rFonts w:ascii="Arial" w:hAnsi="Arial" w:cs="Arial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356917">
                              <w:rPr>
                                <w:position w:val="-6"/>
                              </w:rPr>
                              <w:object w:dxaOrig="380" w:dyaOrig="279">
                                <v:shape id="_x0000_i1052" type="#_x0000_t75" style="width:19.2pt;height:13.8pt" o:ole="">
                                  <v:imagedata r:id="rId30" o:title=""/>
                                </v:shape>
                                <o:OLEObject Type="Embed" ProgID="Equation.DSMT4" ShapeID="_x0000_i1052" DrawAspect="Content" ObjectID="_1618986258" r:id="rId41"/>
                              </w:object>
                            </w:r>
                          </w:p>
                        </w:txbxContent>
                      </v:textbox>
                    </v:rect>
                    <v:oval id="Oval 54" o:spid="_x0000_s1078" style="position:absolute;left:1502;top:1202;width:52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tJ2MQA&#10;AADbAAAADwAAAGRycy9kb3ducmV2LnhtbESPQWsCMRSE74L/ITzBW80q1spqFJEWSg9KVdTjY/Pc&#10;Xdy8LEm6rv/eCAWPw8x8w8yXralEQ86XlhUMBwkI4szqknMFh/3X2xSED8gaK8uk4E4elotuZ46p&#10;tjf+pWYXchEh7FNUUIRQp1L6rCCDfmBr4uhdrDMYonS51A5vEW4qOUqSiTRYclwosKZ1Qdl192cU&#10;UONOp9F02/x8rjbnWo7x436cKNXvtasZiEBteIX/299awfsQnl/iD5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oLSdjEAAAA2wAAAA8AAAAAAAAAAAAAAAAAmAIAAGRycy9k&#10;b3ducmV2LnhtbFBLBQYAAAAABAAEAPUAAACJAwAAAAA=&#10;" filled="f" strokeweight="42e-5mm"/>
                    <v:line id="Line 55" o:spid="_x0000_s1079" style="position:absolute;visibility:visible;mso-wrap-style:square" from="1437,1157" to="1528,11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/Hf48MAAADbAAAADwAAAGRycy9kb3ducmV2LnhtbESPQWvCQBSE70L/w/IKvemmKQaJrlJa&#10;CyleNHrw+Mg+k2D2bdhdNf33XUHwOMzMN8xiNZhOXMn51rKC90kCgriyuuVawWH/M56B8AFZY2eZ&#10;FPyRh9XyZbTAXNsb7+hahlpECPscFTQh9LmUvmrIoJ/Ynjh6J+sMhihdLbXDW4SbTqZJkkmDLceF&#10;Bnv6aqg6lxejoECfDbzxxUeWrr+Pv25b9MdaqbfX4XMOItAQnuFHu9AKpincv8QfIJ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/x3+PDAAAA2wAAAA8AAAAAAAAAAAAA&#10;AAAAoQIAAGRycy9kb3ducmV2LnhtbFBLBQYAAAAABAAEAPkAAACRAwAAAAA=&#10;" strokeweight="42e-5mm"/>
                    <v:line id="Line 56" o:spid="_x0000_s1080" style="position:absolute;visibility:visible;mso-wrap-style:square" from="1482,1112" to="1483,12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16eMQAAADbAAAADwAAAGRycy9kb3ducmV2LnhtbESPQWvCQBSE7wX/w/IK3ppNlYYSXUXU&#10;wpZebNqDx0f2mQSzb8PuVuO/7xYKHoeZ+YZZrkfbiwv50DlW8JzlIIhrZzpuFHx/vT29gggR2WDv&#10;mBTcKMB6NXlYYmnclT/pUsVGJAiHEhW0MQ6llKFuyWLI3ECcvJPzFmOSvpHG4zXBbS9neV5Iix2n&#10;hRYH2rZUn6sfq0BjKEb+CHpezPa747s/6OHYKDV9HDcLEJHGeA//t7VR8DKHvy/pB8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vXp4xAAAANsAAAAPAAAAAAAAAAAA&#10;AAAAAKECAABkcnMvZG93bnJldi54bWxQSwUGAAAAAAQABAD5AAAAkgMAAAAA&#10;" strokeweight="42e-5mm"/>
                    <v:line id="Line 57" o:spid="_x0000_s1081" style="position:absolute;visibility:visible;mso-wrap-style:square" from="1457,1727" to="1548,1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TiDMQAAADbAAAADwAAAGRycy9kb3ducmV2LnhtbESPQWvCQBSE74L/YXmF3uqmtg0lzUak&#10;VYh40bQHj4/saxKafRt2V43/visIHoeZ+YbJF6PpxYmc7ywreJ4lIIhrqztuFPx8r5/eQfiArLG3&#10;TAou5GFRTCc5ZtqeeU+nKjQiQthnqKANYcik9HVLBv3MDsTR+7XOYIjSNVI7PEe46eU8SVJpsOO4&#10;0OJAny3Vf9XRKCjRpyNvffmSzldfh43blcOhUerxYVx+gAg0hnv41i61grdXuH6JP0AW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VOIMxAAAANsAAAAPAAAAAAAAAAAA&#10;AAAAAKECAABkcnMvZG93bnJldi54bWxQSwUGAAAAAAQABAD5AAAAkgMAAAAA&#10;" strokeweight="42e-5mm"/>
                    <v:line id="Line 58" o:spid="_x0000_s1082" style="position:absolute;visibility:visible;mso-wrap-style:square" from="1772,1202" to="1773,17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hHl8QAAADbAAAADwAAAGRycy9kb3ducmV2LnhtbESPQWvCQBSE70L/w/KE3sxGi6FEV5Fq&#10;IaWXNnrw+Mg+k2D27bK71fTfdwuFHoeZ+YZZb0cziBv50FtWMM9yEMSN1T23Ck7H19kziBCRNQ6W&#10;ScE3BdhuHiZrLLW98yfd6tiKBOFQooIuRldKGZqODIbMOuLkXaw3GJP0rdQe7wluBrnI80Ia7Dkt&#10;dOjopaPmWn8ZBRWGYuT3UD0Vi8P+/OY/KndulXqcjrsViEhj/A//tSutYLmE3y/pB8j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GEeXxAAAANsAAAAPAAAAAAAAAAAA&#10;AAAAAKECAABkcnMvZG93bnJldi54bWxQSwUGAAAAAAQABAD5AAAAkgMAAAAA&#10;" strokeweight="42e-5mm"/>
                    <v:line id="Line 59" o:spid="_x0000_s1083" style="position:absolute;flip:y;visibility:visible;mso-wrap-style:square" from="1772,1067" to="1773,12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vPCsUAAADbAAAADwAAAGRycy9kb3ducmV2LnhtbESP0WrCQBRE34X+w3ILfRHdtFCV1E0o&#10;QsGHipr2Ay7Z22xo9m7MbpPo13cFwcdhZs4w63y0jeip87VjBc/zBARx6XTNlYLvr4/ZCoQPyBob&#10;x6TgTB7y7GGyxlS7gY/UF6ESEcI+RQUmhDaV0peGLPq5a4mj9+M6iyHKrpK6wyHCbSNfkmQhLdYc&#10;Fwy2tDFU/hZ/VsF+p0/yUjTL6faT9oO5HJK2H5R6ehzf30AEGsM9fGtvtYLXBVy/xB8gs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YvPCsUAAADbAAAADwAAAAAAAAAA&#10;AAAAAAChAgAAZHJzL2Rvd25yZXYueG1sUEsFBgAAAAAEAAQA+QAAAJMDAAAAAA==&#10;" strokeweight="42e-5mm"/>
                    <v:line id="Line 60" o:spid="_x0000_s1084" style="position:absolute;visibility:visible;mso-wrap-style:square" from="1772,1743" to="1773,1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Z8e8MAAADbAAAADwAAAGRycy9kb3ducmV2LnhtbESPQWvCQBSE7wX/w/KE3upGpVFiNiJq&#10;IaWXVj14fGSfSTD7Nuyumv77bqHQ4zAz3zD5ejCduJPzrWUF00kCgriyuuVawen49rIE4QOyxs4y&#10;KfgmD+ti9JRjpu2Dv+h+CLWIEPYZKmhC6DMpfdWQQT+xPXH0LtYZDFG6WmqHjwg3nZwlSSoNthwX&#10;Guxp21B1PdyMghJ9OvCHL+fpbL87v7vPsj/XSj2Ph80KRKAh/If/2qVW8LqA3y/xB8ji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+GfHvDAAAA2wAAAA8AAAAAAAAAAAAA&#10;AAAAoQIAAGRycy9kb3ducmV2LnhtbFBLBQYAAAAABAAEAPkAAACRAwAAAAA=&#10;" strokeweight="42e-5mm"/>
                    <v:oval id="Oval 61" o:spid="_x0000_s1085" style="position:absolute;left:1742;top:2660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zdprsA&#10;AADbAAAADwAAAGRycy9kb3ducmV2LnhtbERPSwrCMBDdC94hjODOpgqKVKOIVhFc+dsPzdgWm0lp&#10;oq23NwvB5eP9l+vOVOJNjSstKxhHMQjizOqScwW36340B+E8ssbKMin4kIP1qt9bYqJty2d6X3wu&#10;Qgi7BBUU3teJlC4ryKCLbE0cuIdtDPoAm1zqBtsQbio5ieOZNFhyaCiwpm1B2fPyMgru2+pV613b&#10;nqzbHXiepWmXxkoNB91mAcJT5//in/uoFUzD2PAl/AC5+gI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Brc3aa7AAAA2wAAAA8AAAAAAAAAAAAAAAAAmAIAAGRycy9kb3ducmV2Lnht&#10;bFBLBQYAAAAABAAEAPUAAACAAwAAAAA=&#10;" fillcolor="black" strokeweight="42e-5mm"/>
                    <v:shape id="Freeform 62" o:spid="_x0000_s1086" style="position:absolute;left:3259;top:2419;width:1352;height:271;visibility:visible;mso-wrap-style:square;v-text-anchor:top" coordsize="1352,2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Wsa8QA&#10;AADbAAAADwAAAGRycy9kb3ducmV2LnhtbESPS4vCQBCE7wv+h6EFb5uJgotGR/G5yLIXH3huM20S&#10;zfSEzKjx3zsLwh6LqvqKGk8bU4o71a6wrKAbxSCIU6sLzhQc9uvPAQjnkTWWlknBkxxMJ62PMSba&#10;PnhL953PRICwS1BB7n2VSOnSnAy6yFbEwTvb2qAPss6krvER4KaUvTj+kgYLDgs5VrTIKb3ubkbB&#10;5XQ8ZB7T7818vf9Z/h5X21t1VarTbmYjEJ4a/x9+tzdaQX8If1/CD5CT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VrGvEAAAA2wAAAA8AAAAAAAAAAAAAAAAAmAIAAGRycy9k&#10;b3ducmV2LnhtbFBLBQYAAAAABAAEAPUAAACJAwAAAAA=&#10;" path="m,271r1352,l1352,e" filled="f" strokeweight="42e-5mm">
                      <v:path arrowok="t" o:connecttype="custom" o:connectlocs="0,271;1352,271;1352,0" o:connectangles="0,0,0"/>
                    </v:shape>
                    <v:line id="Line 63" o:spid="_x0000_s1087" style="position:absolute;visibility:visible;mso-wrap-style:square" from="3194,2419" to="3195,2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MussAAAADbAAAADwAAAGRycy9kb3ducmV2LnhtbERPPWvDMBDdA/0P4grdYrkJmOBaCaVt&#10;wKFL63TweFgX28Q6CUlN3H8fDYWMj/dd7WYziQv5MFpW8JzlIIg7q0fuFfwc98sNiBCRNU6WScEf&#10;BdhtHxYVltpe+ZsuTexFCuFQooIhRldKGbqBDIbMOuLEnaw3GBP0vdQeryncTHKV54U0OHJqGNDR&#10;20Ddufk1CmoMxcyfoV4Xq4/39uC/atf2Sj09zq8vICLN8S7+d9daQZHWpy/pB8jt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4DLrLAAAAA2wAAAA8AAAAAAAAAAAAAAAAA&#10;oQIAAGRycy9kb3ducmV2LnhtbFBLBQYAAAAABAAEAPkAAACOAwAAAAA=&#10;" strokeweight="42e-5mm"/>
                    <v:line id="Line 64" o:spid="_x0000_s1088" style="position:absolute;visibility:visible;mso-wrap-style:square" from="4611,1067" to="4612,17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+LKcMAAADbAAAADwAAAGRycy9kb3ducmV2LnhtbESPQWvCQBSE7wX/w/KE3pqNKYSSukqp&#10;CpFerPaQ4yP7moRm34bdNcZ/3xUEj8PMfMMs15PpxUjOd5YVLJIUBHFtdceNgp/T7uUNhA/IGnvL&#10;pOBKHtar2dMSC20v/E3jMTQiQtgXqKANYSik9HVLBn1iB+Lo/VpnMETpGqkdXiLc9DJL01wa7Dgu&#10;tDjQZ0v13/FsFJTo84m/fPmaZ9tNtXeHcqgapZ7n08c7iEBTeITv7VIryBdw+xJ/gF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FPiynDAAAA2wAAAA8AAAAAAAAAAAAA&#10;AAAAoQIAAGRycy9kb3ducmV2LnhtbFBLBQYAAAAABAAEAPkAAACRAwAAAAA=&#10;" strokeweight="42e-5mm"/>
                    <v:line id="Line 65" o:spid="_x0000_s1089" style="position:absolute;flip:y;visibility:visible;mso-wrap-style:square" from="3194,1067" to="3195,17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wDtMUAAADbAAAADwAAAGRycy9kb3ducmV2LnhtbESPwWrDMBBE74H+g9hCLqGRk0MSHCum&#10;FAI+tKRx+gGLtbFMrZVrqbaTr68KhR6HmXnDZPlkWzFQ7xvHClbLBARx5XTDtYKPy/FpB8IHZI2t&#10;Y1JwIw/54WGWYardyGcaylCLCGGfogITQpdK6StDFv3SdcTRu7reYoiyr6XucYxw28p1kmykxYbj&#10;gsGOXgxVn+W3VXB601/yXrbbRfFKp9Hc35NuGJWaP07PexCBpvAf/msXWsFmDb9f4g+Qh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NwDtMUAAADbAAAADwAAAAAAAAAA&#10;AAAAAAChAgAAZHJzL2Rvd25yZXYueG1sUEsFBgAAAAAEAAQA+QAAAJMDAAAAAA==&#10;" strokeweight="42e-5mm"/>
                    <v:shape id="Freeform 66" o:spid="_x0000_s1090" style="position:absolute;left:3259;top:255;width:1352;height:136;visibility:visible;mso-wrap-style:square;v-text-anchor:top" coordsize="1352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GzrMMA&#10;AADbAAAADwAAAGRycy9kb3ducmV2LnhtbESPwWrDMBBE74X8g9hAb42cFEJxooRSbCi5xXXpdWNt&#10;ZVNrZSTVdv4+ChR6HGbmDbM/zrYXI/nQOVawXmUgiBunOzYK6o/y6QVEiMgae8ek4EoBjofFwx5z&#10;7SY+01hFIxKEQ44K2hiHXMrQtGQxrNxAnLxv5y3GJL2R2uOU4LaXmyzbSosdp4UWB3prqfmpfq0C&#10;83WqfXc6x+pSlNfPWhd9WRRKPS7n1x2ISHP8D/+137WC7TPcv6QfIA8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kGzrMMAAADbAAAADwAAAAAAAAAAAAAAAACYAgAAZHJzL2Rv&#10;d25yZXYueG1sUEsFBgAAAAAEAAQA9QAAAIgDAAAAAA==&#10;" path="m1352,136l1352,,,e" filled="f" strokeweight="42e-5mm">
                      <v:path arrowok="t" o:connecttype="custom" o:connectlocs="1352,136;1352,0;0,0" o:connectangles="0,0,0"/>
                    </v:shape>
                    <v:line id="Line 67" o:spid="_x0000_s1091" style="position:absolute;visibility:visible;mso-wrap-style:square" from="3194,255" to="3195,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goscIAAADbAAAADwAAAGRycy9kb3ducmV2LnhtbESPT4vCMBTE74LfITxhb5rqLkWqUURd&#10;qOzFfwePj+bZFpuXkkTtfnuzsOBxmJnfMPNlZxrxIOdrywrGowQEcWF1zaWC8+l7OAXhA7LGxjIp&#10;+CUPy0W/N8dM2ycf6HEMpYgQ9hkqqEJoMyl9UZFBP7ItcfSu1hkMUbpSaofPCDeNnCRJKg3WHBcq&#10;bGldUXE73o2CHH3a8Y/PP9PJdnPZuX3eXkqlPgbdagYiUBfe4f92rhWkX/D3Jf4AuXg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TgoscIAAADbAAAADwAAAAAAAAAAAAAA&#10;AAChAgAAZHJzL2Rvd25yZXYueG1sUEsFBgAAAAAEAAQA+QAAAJADAAAAAA==&#10;" strokeweight="42e-5mm"/>
                    <v:line id="Line 68" o:spid="_x0000_s1092" style="position:absolute;visibility:visible;mso-wrap-style:square" from="2718,255" to="3259,2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SNKsIAAADbAAAADwAAAGRycy9kb3ducmV2LnhtbESPT4vCMBTE74LfITxhb5rqskWqUURd&#10;qOzFfwePj+bZFpuXkkTtfnuzsOBxmJnfMPNlZxrxIOdrywrGowQEcWF1zaWC8+l7OAXhA7LGxjIp&#10;+CUPy0W/N8dM2ycf6HEMpYgQ9hkqqEJoMyl9UZFBP7ItcfSu1hkMUbpSaofPCDeNnCRJKg3WHBcq&#10;bGldUXE73o2CHH3a8Y/PP9PJdnPZuX3eXkqlPgbdagYiUBfe4f92rhWkX/D3Jf4AuXg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nSNKsIAAADbAAAADwAAAAAAAAAAAAAA&#10;AAChAgAAZHJzL2Rvd25yZXYueG1sUEsFBgAAAAAEAAQA+QAAAJADAAAAAA==&#10;" strokeweight="42e-5mm"/>
                    <v:shape id="Freeform 69" o:spid="_x0000_s1093" style="position:absolute;left:691;top:255;width:1081;height:541;visibility:visible;mso-wrap-style:square;v-text-anchor:top" coordsize="1081,5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FuBcMA&#10;AADbAAAADwAAAGRycy9kb3ducmV2LnhtbESPT2vCQBTE70K/w/IK3nRTD7GkriJCUdRL/XPo7ZF9&#10;Jmmzb0P2GeO3d4VCj8PM/IaZLXpXq47aUHk28DZOQBHn3lZcGDgdP0fvoIIgW6w9k4E7BVjMXwYz&#10;zKy/8Rd1BylUhHDI0EAp0mRah7wkh2HsG+LoXXzrUKJsC21bvEW4q/UkSVLtsOK4UGJDq5Ly38PV&#10;GWik+JbzT7fOd91F1tPpdq8RjRm+9ssPUEK9/If/2htrIE3h+SX+AD1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nFuBcMAAADbAAAADwAAAAAAAAAAAAAAAACYAgAAZHJzL2Rv&#10;d25yZXYueG1sUEsFBgAAAAAEAAQA9QAAAIgDAAAAAA==&#10;" path="m,541l,,1081,e" filled="f" strokeweight="42e-5mm">
                      <v:path arrowok="t" o:connecttype="custom" o:connectlocs="0,541;0,0;1081,0" o:connectangles="0,0,0"/>
                    </v:shape>
                    <v:line id="Line 70" o:spid="_x0000_s1094" style="position:absolute;visibility:visible;mso-wrap-style:square" from="1772,661" to="1773,1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q2xsIAAADbAAAADwAAAGRycy9kb3ducmV2LnhtbESPT4vCMBTE74LfITxhb5rqQpVqFFEX&#10;Knvx38Hjo3m2xealJFG7394sLOxxmJnfMItVZxrxJOdrywrGowQEcWF1zaWCy/lrOAPhA7LGxjIp&#10;+CEPq2W/t8BM2xcf6XkKpYgQ9hkqqEJoMyl9UZFBP7ItcfRu1hkMUbpSaoevCDeNnCRJKg3WHBcq&#10;bGlTUXE/PYyCHH3a8bfPP9PJbnvdu0PeXkulPgbdeg4iUBf+w3/tXCtIp/D7Jf4AuX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eq2xsIAAADbAAAADwAAAAAAAAAAAAAA&#10;AAChAgAAZHJzL2Rvd25yZXYueG1sUEsFBgAAAAAEAAQA+QAAAJADAAAAAA==&#10;" strokeweight="42e-5mm"/>
                    <v:shape id="Freeform 71" o:spid="_x0000_s1095" style="position:absolute;left:691;top:1608;width:1081;height:1082;visibility:visible;mso-wrap-style:square;v-text-anchor:top" coordsize="1081,10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VdO8AA&#10;AADbAAAADwAAAGRycy9kb3ducmV2LnhtbERPTYvCMBC9C/6HMIIXWdOKiHSNIqLixUPVi7ehmW3r&#10;NpPSRG399eYgeHy878WqNZV4UONKywricQSCOLO65FzB5bz7mYNwHlljZZkUdORgtez3Fpho++SU&#10;HiefixDCLkEFhfd1IqXLCjLoxrYmDtyfbQz6AJtc6gafIdxUchJFM2mw5NBQYE2bgrL/090ouGq9&#10;id121N06jm/pcT99peupUsNBu/4F4an1X/HHfdAKZmFs+BJ+gFy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2VdO8AAAADbAAAADwAAAAAAAAAAAAAAAACYAgAAZHJzL2Rvd25y&#10;ZXYueG1sUEsFBgAAAAAEAAQA9QAAAIUDAAAAAA==&#10;" path="m,l,1082r1081,e" filled="f" strokeweight="42e-5mm">
                      <v:path arrowok="t" o:connecttype="custom" o:connectlocs="0,0;0,1082;1081,1082" o:connectangles="0,0,0"/>
                    </v:shape>
                    <v:line id="Line 72" o:spid="_x0000_s1096" style="position:absolute;visibility:visible;mso-wrap-style:square" from="1772,2690" to="3259,2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mHL8IAAADbAAAADwAAAGRycy9kb3ducmV2LnhtbESPT4vCMBTE74LfITxhb5rqQtFqFFEX&#10;Knvx38Hjo3m2xealJFG7394sLOxxmJnfMItVZxrxJOdrywrGowQEcWF1zaWCy/lrOAXhA7LGxjIp&#10;+CEPq2W/t8BM2xcf6XkKpYgQ9hkqqEJoMyl9UZFBP7ItcfRu1hkMUbpSaoevCDeNnCRJKg3WHBcq&#10;bGlTUXE/PYyCHH3a8bfPP9PJbnvdu0PeXkulPgbdeg4iUBf+w3/tXCtIZ/D7Jf4AuX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zmHL8IAAADbAAAADwAAAAAAAAAAAAAA&#10;AAChAgAAZHJzL2Rvd25yZXYueG1sUEsFBgAAAAAEAAQA+QAAAJADAAAAAA==&#10;" strokeweight="42e-5mm"/>
                    <v:line id="Line 73" o:spid="_x0000_s1097" style="position:absolute;visibility:visible;mso-wrap-style:square" from="1772,1878" to="1773,2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q4b78AAADbAAAADwAAAGRycy9kb3ducmV2LnhtbERPy4rCMBTdD/gP4QruxlSFjlSjiDNC&#10;xc34WLi8NNe22NyUJGr9e7MQXB7Oe77sTCPu5HxtWcFomIAgLqyuuVRwOm6+pyB8QNbYWCYFT/Kw&#10;XPS+5php++A93Q+hFDGEfYYKqhDaTEpfVGTQD21LHLmLdQZDhK6U2uEjhptGjpMklQZrjg0VtrSu&#10;qLgebkZBjj7teOfzSTr++z1v3X/enkulBv1uNQMRqAsf8dudawU/cX38En+AXLw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C9q4b78AAADbAAAADwAAAAAAAAAAAAAAAACh&#10;AgAAZHJzL2Rvd25yZXYueG1sUEsFBgAAAAAEAAQA+QAAAI0DAAAAAA==&#10;" strokeweight="42e-5mm"/>
                    <v:oval id="Oval 74" o:spid="_x0000_s1098" style="position:absolute;left:3174;top:1449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MoW74A&#10;AADbAAAADwAAAGRycy9kb3ducmV2LnhtbESPzQrCMBCE74LvEFbwpqkeVKpRRKsInvy7L83aFptN&#10;aaKtb28EweMwM98wi1VrSvGi2hWWFYyGEQji1OqCMwXXy24wA+E8ssbSMil4k4PVsttZYKxtwyd6&#10;nX0mAoRdjApy76tYSpfmZNANbUUcvLutDfog60zqGpsAN6UcR9FEGiw4LORY0San9HF+GgW3Tfms&#10;9LZpjtZt9zxLk6RNIqX6vXY9B+Gp9f/wr33QCqYj+H4JP0AuP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BTKFu+AAAA2wAAAA8AAAAAAAAAAAAAAAAAmAIAAGRycy9kb3ducmV2&#10;LnhtbFBLBQYAAAAABAAEAPUAAACDAwAAAAA=&#10;" fillcolor="black" strokeweight="42e-5mm"/>
                    <v:oval id="Oval 75" o:spid="_x0000_s1099" style="position:absolute;left:4585;top:1445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G2LL4A&#10;AADbAAAADwAAAGRycy9kb3ducmV2LnhtbESPzQrCMBCE74LvEFbwpqkeVKpRRKsInvy7L83aFptN&#10;aaKtb28EweMwM98wi1VrSvGi2hWWFYyGEQji1OqCMwXXy24wA+E8ssbSMil4k4PVsttZYKxtwyd6&#10;nX0mAoRdjApy76tYSpfmZNANbUUcvLutDfog60zqGpsAN6UcR9FEGiw4LORY0San9HF+GgW3Tfms&#10;9LZpjtZt9zxLk6RNIqX6vXY9B+Gp9f/wr33QCqZj+H4JP0AuP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CBtiy+AAAA2wAAAA8AAAAAAAAAAAAAAAAAmAIAAGRycy9kb3ducmV2&#10;LnhtbFBLBQYAAAAABAAEAPUAAACDAwAAAAA=&#10;" fillcolor="black" strokeweight="42e-5mm"/>
                  </v:group>
                  <v:rect id="Rectangle 76" o:spid="_x0000_s1100" style="position:absolute;left:1698;top:-28;width:201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ttVcEA&#10;AADbAAAADwAAAGRycy9kb3ducmV2LnhtbESPzYoCMRCE74LvEFrwphkVdmU0igiCLntx9AGaSc8P&#10;Jp0hic749puFhT0WVfUVtd0P1ogX+dA6VrCYZyCIS6dbrhXcb6fZGkSIyBqNY1LwpgD73Xi0xVy7&#10;nq/0KmItEoRDjgqaGLtcylA2ZDHMXUecvMp5izFJX0vtsU9wa+Qyyz6kxZbTQoMdHRsqH8XTKpC3&#10;4tSvC+Mz97Wsvs3lfK3IKTWdDIcNiEhD/A//tc9awe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k7bVXBAAAA2wAAAA8AAAAAAAAAAAAAAAAAmAIAAGRycy9kb3du&#10;cmV2LnhtbFBLBQYAAAAABAAEAPUAAACGAwAAAAA=&#10;" filled="f" stroked="f">
                    <v:textbox style="mso-fit-shape-to-text:t" inset="0,0,0,0">
                      <w:txbxContent>
                        <w:p w:rsidR="005774F7" w:rsidRDefault="005774F7" w:rsidP="005774F7">
                          <w:r w:rsidRPr="00356917">
                            <w:rPr>
                              <w:position w:val="-6"/>
                            </w:rPr>
                            <w:object w:dxaOrig="200" w:dyaOrig="220">
                              <v:shape id="_x0000_i1053" type="#_x0000_t75" style="width:10.2pt;height:11.4pt" o:ole="">
                                <v:imagedata r:id="rId32" o:title=""/>
                              </v:shape>
                              <o:OLEObject Type="Embed" ProgID="Equation.DSMT4" ShapeID="_x0000_i1053" DrawAspect="Content" ObjectID="_1618986259" r:id="rId42"/>
                            </w:objec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  <w:bookmarkStart w:id="0" w:name="_GoBack"/>
      <w:bookmarkEnd w:id="0"/>
    </w:p>
    <w:p w:rsidR="005774F7" w:rsidRDefault="005774F7" w:rsidP="00B949A0">
      <w:pPr>
        <w:spacing w:line="360" w:lineRule="auto"/>
        <w:jc w:val="left"/>
        <w:rPr>
          <w:rFonts w:ascii="宋体" w:hAnsi="宋体" w:cs="宋体" w:hint="eastAsia"/>
          <w:sz w:val="24"/>
          <w:szCs w:val="24"/>
        </w:rPr>
      </w:pPr>
    </w:p>
    <w:p w:rsidR="00B949A0" w:rsidRDefault="00B949A0" w:rsidP="00B949A0">
      <w:pPr>
        <w:spacing w:line="360" w:lineRule="auto"/>
        <w:jc w:val="left"/>
        <w:rPr>
          <w:rFonts w:hint="eastAsia"/>
        </w:rPr>
      </w:pPr>
      <w:r>
        <w:rPr>
          <w:rFonts w:ascii="宋体" w:hAnsi="宋体" w:cs="宋体" w:hint="eastAsia"/>
          <w:sz w:val="24"/>
          <w:szCs w:val="24"/>
        </w:rPr>
        <w:t>2.16 解</w:t>
      </w:r>
      <w:r>
        <w:rPr>
          <w:rFonts w:hint="eastAsia"/>
        </w:rPr>
        <w:t xml:space="preserve"> </w:t>
      </w:r>
      <w:r>
        <w:rPr>
          <w:rFonts w:hint="eastAsia"/>
        </w:rPr>
        <w:t>系统达到稳态，就是</w:t>
      </w:r>
      <w:r>
        <w:rPr>
          <w:rFonts w:hint="eastAsia"/>
        </w:rPr>
        <w:t>1v</w:t>
      </w:r>
      <w:r>
        <w:rPr>
          <w:rFonts w:hint="eastAsia"/>
        </w:rPr>
        <w:t>电压对系统的零输入响应在</w:t>
      </w:r>
      <w:r>
        <w:rPr>
          <w:rFonts w:hint="eastAsia"/>
        </w:rPr>
        <w:t>t</w:t>
      </w:r>
      <w:r>
        <w:rPr>
          <w:rFonts w:hint="eastAsia"/>
        </w:rPr>
        <w:t>趋于无穷大的极限值</w:t>
      </w:r>
    </w:p>
    <w:p w:rsidR="00B949A0" w:rsidRDefault="00B949A0" w:rsidP="00B949A0">
      <w:pPr>
        <w:spacing w:line="360" w:lineRule="auto"/>
        <w:jc w:val="left"/>
        <w:rPr>
          <w:rFonts w:hint="eastAsia"/>
        </w:rPr>
      </w:pPr>
      <w:r>
        <w:rPr>
          <w:rFonts w:hint="eastAsia"/>
        </w:rPr>
        <w:t>按照电路原理：</w:t>
      </w:r>
    </w:p>
    <w:p w:rsidR="00B949A0" w:rsidRDefault="00B949A0" w:rsidP="00B949A0">
      <w:pPr>
        <w:spacing w:line="360" w:lineRule="auto"/>
        <w:jc w:val="left"/>
        <w:rPr>
          <w:rFonts w:hint="eastAsia"/>
        </w:rPr>
      </w:pPr>
      <w:r w:rsidRPr="00B949A0">
        <w:rPr>
          <w:rFonts w:hint="eastAsia"/>
          <w:position w:val="-10"/>
        </w:rPr>
        <w:object w:dxaOrig="3000" w:dyaOrig="760">
          <v:shape id="_x0000_i1025" type="#_x0000_t75" style="width:150pt;height:37.8pt" o:ole="">
            <v:imagedata r:id="rId43" o:title=""/>
          </v:shape>
          <o:OLEObject Type="Embed" ProgID="Equation.DSMT4" ShapeID="_x0000_i1025" DrawAspect="Content" ObjectID="_1618986236" r:id="rId44">
            <o:FieldCodes>\* MERGEFORMAT</o:FieldCodes>
          </o:OLEObject>
        </w:object>
      </w:r>
    </w:p>
    <w:p w:rsidR="00B949A0" w:rsidRDefault="00B949A0" w:rsidP="00B949A0">
      <w:pPr>
        <w:spacing w:line="360" w:lineRule="auto"/>
        <w:jc w:val="left"/>
        <w:rPr>
          <w:rFonts w:hint="eastAsia"/>
        </w:rPr>
      </w:pPr>
      <w:r>
        <w:rPr>
          <w:rFonts w:hint="eastAsia"/>
        </w:rPr>
        <w:t>则系统函数是：</w:t>
      </w:r>
      <w:r w:rsidRPr="00B949A0">
        <w:rPr>
          <w:rFonts w:hint="eastAsia"/>
          <w:position w:val="-10"/>
        </w:rPr>
        <w:object w:dxaOrig="6160" w:dyaOrig="680">
          <v:shape id="_x0000_i1026" type="#_x0000_t75" style="width:307.8pt;height:34.2pt" o:ole="">
            <v:imagedata r:id="rId45" o:title=""/>
          </v:shape>
          <o:OLEObject Type="Embed" ProgID="Equation.DSMT4" ShapeID="_x0000_i1026" DrawAspect="Content" ObjectID="_1618986237" r:id="rId46">
            <o:FieldCodes>\* MERGEFORMAT</o:FieldCodes>
          </o:OLEObject>
        </w:object>
      </w:r>
    </w:p>
    <w:p w:rsidR="00B949A0" w:rsidRDefault="00B949A0" w:rsidP="00B949A0">
      <w:pPr>
        <w:spacing w:line="360" w:lineRule="auto"/>
        <w:jc w:val="left"/>
        <w:rPr>
          <w:rFonts w:hint="eastAsia"/>
        </w:rPr>
      </w:pPr>
      <w:r>
        <w:rPr>
          <w:rFonts w:hint="eastAsia"/>
        </w:rPr>
        <w:t>则系统冲激响应为：</w:t>
      </w:r>
    </w:p>
    <w:p w:rsidR="00B949A0" w:rsidRDefault="00B949A0" w:rsidP="00B949A0">
      <w:pPr>
        <w:spacing w:line="360" w:lineRule="auto"/>
        <w:jc w:val="left"/>
        <w:rPr>
          <w:rFonts w:hint="eastAsia"/>
        </w:rPr>
      </w:pPr>
      <w:r w:rsidRPr="00B949A0">
        <w:rPr>
          <w:rFonts w:hint="eastAsia"/>
          <w:position w:val="-10"/>
        </w:rPr>
        <w:object w:dxaOrig="3200" w:dyaOrig="400">
          <v:shape id="_x0000_i1027" type="#_x0000_t75" style="width:160.2pt;height:19.8pt" o:ole="">
            <v:imagedata r:id="rId47" o:title=""/>
          </v:shape>
          <o:OLEObject Type="Embed" ProgID="Equation.DSMT4" ShapeID="_x0000_i1027" DrawAspect="Content" ObjectID="_1618986238" r:id="rId48">
            <o:FieldCodes>\* MERGEFORMAT</o:FieldCodes>
          </o:OLEObject>
        </w:object>
      </w:r>
    </w:p>
    <w:p w:rsidR="00B949A0" w:rsidRPr="00B949A0" w:rsidRDefault="00B949A0" w:rsidP="00B949A0">
      <w:pPr>
        <w:spacing w:line="360" w:lineRule="auto"/>
        <w:jc w:val="left"/>
        <w:rPr>
          <w:rFonts w:hint="eastAsia"/>
        </w:rPr>
      </w:pPr>
      <w:r>
        <w:rPr>
          <w:rFonts w:hint="eastAsia"/>
        </w:rPr>
        <w:t>系统输入为</w:t>
      </w:r>
      <w:r w:rsidRPr="00B949A0">
        <w:rPr>
          <w:position w:val="-14"/>
        </w:rPr>
        <w:object w:dxaOrig="1160" w:dyaOrig="400">
          <v:shape id="_x0000_i1028" type="#_x0000_t75" style="width:58.2pt;height:19.8pt" o:ole="">
            <v:imagedata r:id="rId49" o:title=""/>
          </v:shape>
          <o:OLEObject Type="Embed" ProgID="Equation.DSMT4" ShapeID="_x0000_i1028" DrawAspect="Content" ObjectID="_1618986239" r:id="rId50"/>
        </w:object>
      </w:r>
      <w:r>
        <w:rPr>
          <w:rFonts w:hint="eastAsia"/>
        </w:rPr>
        <w:t>，</w:t>
      </w:r>
      <w:r>
        <w:t>这零状态响应为</w:t>
      </w:r>
      <w:r>
        <w:rPr>
          <w:rFonts w:hint="eastAsia"/>
        </w:rPr>
        <w:t>：</w:t>
      </w:r>
    </w:p>
    <w:p w:rsidR="00B949A0" w:rsidRDefault="00B949A0" w:rsidP="00B949A0">
      <w:pPr>
        <w:spacing w:line="360" w:lineRule="auto"/>
        <w:jc w:val="left"/>
        <w:rPr>
          <w:rFonts w:hint="eastAsia"/>
        </w:rPr>
      </w:pPr>
      <w:r w:rsidRPr="00B949A0">
        <w:rPr>
          <w:rFonts w:hint="eastAsia"/>
          <w:position w:val="-10"/>
        </w:rPr>
        <w:object w:dxaOrig="2740" w:dyaOrig="440">
          <v:shape id="_x0000_i1029" type="#_x0000_t75" style="width:136.8pt;height:22.2pt" o:ole="">
            <v:imagedata r:id="rId51" o:title=""/>
          </v:shape>
          <o:OLEObject Type="Embed" ProgID="Equation.DSMT4" ShapeID="_x0000_i1029" DrawAspect="Content" ObjectID="_1618986240" r:id="rId52">
            <o:FieldCodes>\* MERGEFORMAT</o:FieldCodes>
          </o:OLEObject>
        </w:object>
      </w:r>
    </w:p>
    <w:p w:rsidR="00B949A0" w:rsidRDefault="00B949A0" w:rsidP="00B949A0">
      <w:pPr>
        <w:spacing w:line="360" w:lineRule="auto"/>
        <w:jc w:val="left"/>
        <w:rPr>
          <w:rFonts w:hint="eastAsia"/>
        </w:rPr>
      </w:pPr>
      <w:r>
        <w:rPr>
          <w:rFonts w:hint="eastAsia"/>
        </w:rPr>
        <w:t>系统达到稳态时：</w:t>
      </w:r>
    </w:p>
    <w:p w:rsidR="00B949A0" w:rsidRDefault="00B949A0" w:rsidP="00B949A0">
      <w:pPr>
        <w:spacing w:line="360" w:lineRule="auto"/>
        <w:jc w:val="left"/>
        <w:rPr>
          <w:rFonts w:hint="eastAsia"/>
        </w:rPr>
      </w:pPr>
      <w:r w:rsidRPr="00B949A0">
        <w:rPr>
          <w:rFonts w:hint="eastAsia"/>
          <w:position w:val="-10"/>
        </w:rPr>
        <w:object w:dxaOrig="3519" w:dyaOrig="460">
          <v:shape id="_x0000_i1030" type="#_x0000_t75" style="width:175.8pt;height:22.8pt" o:ole="">
            <v:imagedata r:id="rId53" o:title=""/>
          </v:shape>
          <o:OLEObject Type="Embed" ProgID="Equation.DSMT4" ShapeID="_x0000_i1030" DrawAspect="Content" ObjectID="_1618986241" r:id="rId54">
            <o:FieldCodes>\* MERGEFORMAT</o:FieldCodes>
          </o:OLEObject>
        </w:object>
      </w:r>
    </w:p>
    <w:p w:rsidR="00B949A0" w:rsidRDefault="00916939" w:rsidP="00B949A0">
      <w:pPr>
        <w:spacing w:line="360" w:lineRule="auto"/>
        <w:jc w:val="left"/>
        <w:rPr>
          <w:rFonts w:hint="eastAsia"/>
        </w:rPr>
      </w:pPr>
      <w:r w:rsidRPr="00916939">
        <w:rPr>
          <w:rFonts w:hint="eastAsia"/>
          <w:position w:val="-10"/>
        </w:rPr>
        <w:object w:dxaOrig="3240" w:dyaOrig="440">
          <v:shape id="_x0000_i1031" type="#_x0000_t75" style="width:162pt;height:22.2pt" o:ole="">
            <v:imagedata r:id="rId55" o:title=""/>
          </v:shape>
          <o:OLEObject Type="Embed" ProgID="Equation.DSMT4" ShapeID="_x0000_i1031" DrawAspect="Content" ObjectID="_1618986242" r:id="rId56">
            <o:FieldCodes>\* MERGEFORMAT</o:FieldCodes>
          </o:OLEObject>
        </w:object>
      </w:r>
    </w:p>
    <w:p w:rsidR="00B949A0" w:rsidRDefault="00916939" w:rsidP="00B949A0">
      <w:pPr>
        <w:spacing w:line="360" w:lineRule="auto"/>
        <w:jc w:val="left"/>
        <w:rPr>
          <w:rFonts w:hint="eastAsia"/>
        </w:rPr>
      </w:pPr>
      <w:r>
        <w:rPr>
          <w:rFonts w:hint="eastAsia"/>
        </w:rPr>
        <w:t>此时，开关由</w:t>
      </w:r>
      <w:r>
        <w:rPr>
          <w:rFonts w:hint="eastAsia"/>
        </w:rPr>
        <w:t>a</w:t>
      </w:r>
      <w:r>
        <w:rPr>
          <w:rFonts w:hint="eastAsia"/>
        </w:rPr>
        <w:t>切换为</w:t>
      </w:r>
      <w:r>
        <w:rPr>
          <w:rFonts w:hint="eastAsia"/>
        </w:rPr>
        <w:t>b</w:t>
      </w:r>
      <w:r>
        <w:rPr>
          <w:rFonts w:hint="eastAsia"/>
        </w:rPr>
        <w:t>，则，</w:t>
      </w:r>
      <w:r>
        <w:rPr>
          <w:rFonts w:hint="eastAsia"/>
        </w:rPr>
        <w:t>1v</w:t>
      </w:r>
      <w:r>
        <w:rPr>
          <w:rFonts w:hint="eastAsia"/>
        </w:rPr>
        <w:t>电压产生的稳态值作为</w:t>
      </w:r>
      <w:r>
        <w:rPr>
          <w:rFonts w:hint="eastAsia"/>
        </w:rPr>
        <w:t>2v</w:t>
      </w:r>
      <w:r>
        <w:rPr>
          <w:rFonts w:hint="eastAsia"/>
        </w:rPr>
        <w:t>电压输入系统的初始值。</w:t>
      </w:r>
    </w:p>
    <w:p w:rsidR="00916939" w:rsidRDefault="00916939" w:rsidP="00B949A0">
      <w:pPr>
        <w:spacing w:line="360" w:lineRule="auto"/>
        <w:jc w:val="left"/>
        <w:rPr>
          <w:rFonts w:hint="eastAsia"/>
        </w:rPr>
      </w:pPr>
      <w:r>
        <w:rPr>
          <w:rFonts w:hint="eastAsia"/>
        </w:rPr>
        <w:t>即：</w:t>
      </w:r>
    </w:p>
    <w:p w:rsidR="00916939" w:rsidRDefault="00916939" w:rsidP="00B949A0">
      <w:pPr>
        <w:spacing w:line="360" w:lineRule="auto"/>
        <w:jc w:val="left"/>
        <w:rPr>
          <w:rFonts w:hint="eastAsia"/>
        </w:rPr>
      </w:pPr>
      <w:r w:rsidRPr="00916939">
        <w:rPr>
          <w:rFonts w:hint="eastAsia"/>
          <w:position w:val="-10"/>
        </w:rPr>
        <w:object w:dxaOrig="1840" w:dyaOrig="840">
          <v:shape id="_x0000_i1032" type="#_x0000_t75" style="width:91.8pt;height:42pt" o:ole="">
            <v:imagedata r:id="rId57" o:title=""/>
          </v:shape>
          <o:OLEObject Type="Embed" ProgID="Equation.DSMT4" ShapeID="_x0000_i1032" DrawAspect="Content" ObjectID="_1618986243" r:id="rId58">
            <o:FieldCodes>\* MERGEFORMAT</o:FieldCodes>
          </o:OLEObject>
        </w:object>
      </w:r>
    </w:p>
    <w:p w:rsidR="00B949A0" w:rsidRDefault="00B949A0" w:rsidP="00B949A0">
      <w:pPr>
        <w:spacing w:line="360" w:lineRule="auto"/>
        <w:jc w:val="left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零状态响应</w:t>
      </w:r>
      <w:r w:rsidR="00916939">
        <w:rPr>
          <w:rFonts w:hint="eastAsia"/>
        </w:rPr>
        <w:t>，</w:t>
      </w:r>
      <w:r w:rsidR="00916939" w:rsidRPr="00B949A0">
        <w:rPr>
          <w:position w:val="-14"/>
        </w:rPr>
        <w:object w:dxaOrig="1280" w:dyaOrig="400">
          <v:shape id="_x0000_i1033" type="#_x0000_t75" style="width:64.2pt;height:19.8pt" o:ole="">
            <v:imagedata r:id="rId59" o:title=""/>
          </v:shape>
          <o:OLEObject Type="Embed" ProgID="Equation.DSMT4" ShapeID="_x0000_i1033" DrawAspect="Content" ObjectID="_1618986244" r:id="rId60"/>
        </w:object>
      </w:r>
    </w:p>
    <w:p w:rsidR="00B949A0" w:rsidRDefault="00B949A0" w:rsidP="00B949A0">
      <w:pPr>
        <w:spacing w:line="360" w:lineRule="auto"/>
        <w:jc w:val="left"/>
        <w:rPr>
          <w:rFonts w:hint="eastAsia"/>
        </w:rPr>
      </w:pPr>
      <w:r>
        <w:rPr>
          <w:rFonts w:hint="eastAsia"/>
        </w:rPr>
        <w:lastRenderedPageBreak/>
        <w:t xml:space="preserve">        </w:t>
      </w:r>
      <w:r>
        <w:rPr>
          <w:rFonts w:hint="eastAsia"/>
          <w:position w:val="-10"/>
        </w:rPr>
        <w:object w:dxaOrig="2619" w:dyaOrig="360">
          <v:shape id="_x0000_i1034" type="#_x0000_t75" style="width:130.8pt;height:18pt" o:ole="">
            <v:imagedata r:id="rId61" o:title=""/>
          </v:shape>
          <o:OLEObject Type="Embed" ProgID="Equation.3" ShapeID="_x0000_i1034" DrawAspect="Content" ObjectID="_1618986245" r:id="rId62">
            <o:FieldCodes>\* MERGEFORMAT</o:FieldCodes>
          </o:OLEObject>
        </w:object>
      </w:r>
    </w:p>
    <w:p w:rsidR="00B949A0" w:rsidRDefault="00B949A0" w:rsidP="00B949A0">
      <w:pPr>
        <w:spacing w:line="360" w:lineRule="auto"/>
        <w:jc w:val="left"/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零输入响应</w:t>
      </w:r>
    </w:p>
    <w:p w:rsidR="00B949A0" w:rsidRDefault="00B949A0" w:rsidP="00B949A0">
      <w:pPr>
        <w:spacing w:line="360" w:lineRule="auto"/>
        <w:jc w:val="left"/>
        <w:rPr>
          <w:rFonts w:hint="eastAsia"/>
        </w:rPr>
      </w:pPr>
      <w:r>
        <w:rPr>
          <w:rFonts w:hint="eastAsia"/>
        </w:rPr>
        <w:t xml:space="preserve">        </w:t>
      </w:r>
      <w:r w:rsidR="00916939" w:rsidRPr="00916939">
        <w:rPr>
          <w:rFonts w:hint="eastAsia"/>
          <w:position w:val="-10"/>
        </w:rPr>
        <w:object w:dxaOrig="2680" w:dyaOrig="400">
          <v:shape id="_x0000_i1035" type="#_x0000_t75" style="width:133.8pt;height:19.8pt" o:ole="">
            <v:imagedata r:id="rId63" o:title=""/>
          </v:shape>
          <o:OLEObject Type="Embed" ProgID="Equation.DSMT4" ShapeID="_x0000_i1035" DrawAspect="Content" ObjectID="_1618986246" r:id="rId64">
            <o:FieldCodes>\* MERGEFORMAT</o:FieldCodes>
          </o:OLEObject>
        </w:object>
      </w:r>
    </w:p>
    <w:p w:rsidR="00916939" w:rsidRDefault="00916939" w:rsidP="00B949A0">
      <w:pPr>
        <w:spacing w:line="360" w:lineRule="auto"/>
        <w:jc w:val="left"/>
        <w:rPr>
          <w:rFonts w:hint="eastAsia"/>
        </w:rPr>
      </w:pPr>
      <w:r>
        <w:rPr>
          <w:rFonts w:hint="eastAsia"/>
        </w:rPr>
        <w:t>代入初始状态：</w:t>
      </w:r>
    </w:p>
    <w:p w:rsidR="00916939" w:rsidRDefault="005774F7" w:rsidP="00B949A0">
      <w:pPr>
        <w:spacing w:line="360" w:lineRule="auto"/>
        <w:jc w:val="left"/>
        <w:rPr>
          <w:rFonts w:hint="eastAsia"/>
        </w:rPr>
      </w:pPr>
      <w:r w:rsidRPr="005774F7">
        <w:rPr>
          <w:rFonts w:hint="eastAsia"/>
          <w:position w:val="-10"/>
        </w:rPr>
        <w:object w:dxaOrig="2940" w:dyaOrig="1320">
          <v:shape id="_x0000_i1036" type="#_x0000_t75" style="width:147pt;height:66pt" o:ole="">
            <v:imagedata r:id="rId65" o:title=""/>
          </v:shape>
          <o:OLEObject Type="Embed" ProgID="Equation.DSMT4" ShapeID="_x0000_i1036" DrawAspect="Content" ObjectID="_1618986247" r:id="rId66">
            <o:FieldCodes>\* MERGEFORMAT</o:FieldCodes>
          </o:OLEObject>
        </w:object>
      </w:r>
    </w:p>
    <w:p w:rsidR="005774F7" w:rsidRDefault="005774F7" w:rsidP="00B949A0">
      <w:pPr>
        <w:spacing w:line="360" w:lineRule="auto"/>
        <w:jc w:val="left"/>
        <w:rPr>
          <w:rFonts w:hint="eastAsia"/>
        </w:rPr>
      </w:pPr>
      <w:r>
        <w:rPr>
          <w:rFonts w:hint="eastAsia"/>
        </w:rPr>
        <w:t>则系统零输入响应为：</w:t>
      </w:r>
    </w:p>
    <w:p w:rsidR="005774F7" w:rsidRDefault="005774F7" w:rsidP="00B949A0">
      <w:pPr>
        <w:spacing w:line="360" w:lineRule="auto"/>
        <w:jc w:val="left"/>
        <w:rPr>
          <w:rFonts w:hint="eastAsia"/>
        </w:rPr>
      </w:pPr>
      <w:r w:rsidRPr="005774F7">
        <w:rPr>
          <w:rFonts w:hint="eastAsia"/>
          <w:position w:val="-10"/>
        </w:rPr>
        <w:object w:dxaOrig="2700" w:dyaOrig="620">
          <v:shape id="_x0000_i1037" type="#_x0000_t75" style="width:135pt;height:31.2pt" o:ole="">
            <v:imagedata r:id="rId67" o:title=""/>
          </v:shape>
          <o:OLEObject Type="Embed" ProgID="Equation.DSMT4" ShapeID="_x0000_i1037" DrawAspect="Content" ObjectID="_1618986248" r:id="rId68">
            <o:FieldCodes>\* MERGEFORMAT</o:FieldCodes>
          </o:OLEObject>
        </w:object>
      </w:r>
    </w:p>
    <w:p w:rsidR="00B949A0" w:rsidRDefault="00B949A0" w:rsidP="00B949A0">
      <w:pPr>
        <w:spacing w:line="360" w:lineRule="auto"/>
        <w:ind w:firstLineChars="200" w:firstLine="420"/>
        <w:jc w:val="left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完全响应</w:t>
      </w:r>
    </w:p>
    <w:p w:rsidR="00B949A0" w:rsidRDefault="005774F7" w:rsidP="00B949A0">
      <w:pPr>
        <w:spacing w:line="360" w:lineRule="auto"/>
        <w:ind w:firstLine="420"/>
        <w:jc w:val="left"/>
        <w:rPr>
          <w:rFonts w:hint="eastAsia"/>
        </w:rPr>
      </w:pPr>
      <w:r w:rsidRPr="005774F7">
        <w:rPr>
          <w:rFonts w:hint="eastAsia"/>
          <w:position w:val="-10"/>
        </w:rPr>
        <w:object w:dxaOrig="4420" w:dyaOrig="620">
          <v:shape id="_x0000_i1038" type="#_x0000_t75" style="width:220.8pt;height:31.2pt" o:ole="">
            <v:imagedata r:id="rId69" o:title=""/>
          </v:shape>
          <o:OLEObject Type="Embed" ProgID="Equation.DSMT4" ShapeID="_x0000_i1038" DrawAspect="Content" ObjectID="_1618986249" r:id="rId70">
            <o:FieldCodes>\* MERGEFORMAT</o:FieldCodes>
          </o:OLEObject>
        </w:object>
      </w:r>
    </w:p>
    <w:p w:rsidR="0041349A" w:rsidRDefault="005774F7">
      <w:r>
        <w:t>或</w:t>
      </w:r>
      <w:r>
        <w:rPr>
          <w:rFonts w:hint="eastAsia"/>
        </w:rPr>
        <w:t>：</w:t>
      </w:r>
      <w:r w:rsidRPr="005774F7">
        <w:rPr>
          <w:rFonts w:hint="eastAsia"/>
          <w:position w:val="-10"/>
        </w:rPr>
        <w:object w:dxaOrig="3540" w:dyaOrig="620">
          <v:shape id="_x0000_i1039" type="#_x0000_t75" style="width:177pt;height:31.2pt" o:ole="">
            <v:imagedata r:id="rId71" o:title=""/>
          </v:shape>
          <o:OLEObject Type="Embed" ProgID="Equation.DSMT4" ShapeID="_x0000_i1039" DrawAspect="Content" ObjectID="_1618986250" r:id="rId72">
            <o:FieldCodes>\* MERGEFORMAT</o:FieldCodes>
          </o:OLEObject>
        </w:object>
      </w:r>
    </w:p>
    <w:sectPr w:rsidR="0041349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F0F59" w:rsidRDefault="005F0F59" w:rsidP="005774F7">
      <w:r>
        <w:separator/>
      </w:r>
    </w:p>
  </w:endnote>
  <w:endnote w:type="continuationSeparator" w:id="0">
    <w:p w:rsidR="005F0F59" w:rsidRDefault="005F0F59" w:rsidP="005774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F0F59" w:rsidRDefault="005F0F59" w:rsidP="005774F7">
      <w:r>
        <w:separator/>
      </w:r>
    </w:p>
  </w:footnote>
  <w:footnote w:type="continuationSeparator" w:id="0">
    <w:p w:rsidR="005F0F59" w:rsidRDefault="005F0F59" w:rsidP="005774F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49A0"/>
    <w:rsid w:val="0041349A"/>
    <w:rsid w:val="005774F7"/>
    <w:rsid w:val="005F0F59"/>
    <w:rsid w:val="00834C36"/>
    <w:rsid w:val="00916939"/>
    <w:rsid w:val="00B949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949A0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774F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774F7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774F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774F7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949A0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774F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774F7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774F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774F7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6.wmf"/><Relationship Id="rId50" Type="http://schemas.openxmlformats.org/officeDocument/2006/relationships/oleObject" Target="embeddings/oleObject27.bin"/><Relationship Id="rId55" Type="http://schemas.openxmlformats.org/officeDocument/2006/relationships/image" Target="media/image20.wmf"/><Relationship Id="rId63" Type="http://schemas.openxmlformats.org/officeDocument/2006/relationships/image" Target="media/image24.wmf"/><Relationship Id="rId68" Type="http://schemas.openxmlformats.org/officeDocument/2006/relationships/oleObject" Target="embeddings/oleObject36.bin"/><Relationship Id="rId7" Type="http://schemas.openxmlformats.org/officeDocument/2006/relationships/image" Target="media/image1.wmf"/><Relationship Id="rId71" Type="http://schemas.openxmlformats.org/officeDocument/2006/relationships/image" Target="media/image28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5.wmf"/><Relationship Id="rId53" Type="http://schemas.openxmlformats.org/officeDocument/2006/relationships/image" Target="media/image19.wmf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5.bin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image" Target="media/image17.wmf"/><Relationship Id="rId57" Type="http://schemas.openxmlformats.org/officeDocument/2006/relationships/image" Target="media/image21.wmf"/><Relationship Id="rId61" Type="http://schemas.openxmlformats.org/officeDocument/2006/relationships/image" Target="media/image23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5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4.wmf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7.wmf"/><Relationship Id="rId8" Type="http://schemas.openxmlformats.org/officeDocument/2006/relationships/oleObject" Target="embeddings/oleObject1.bin"/><Relationship Id="rId51" Type="http://schemas.openxmlformats.org/officeDocument/2006/relationships/image" Target="media/image18.wmf"/><Relationship Id="rId72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5.bin"/><Relationship Id="rId59" Type="http://schemas.openxmlformats.org/officeDocument/2006/relationships/image" Target="media/image22.wmf"/><Relationship Id="rId67" Type="http://schemas.openxmlformats.org/officeDocument/2006/relationships/image" Target="media/image26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1" Type="http://schemas.openxmlformats.org/officeDocument/2006/relationships/styles" Target="styles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161</Words>
  <Characters>922</Characters>
  <Application>Microsoft Office Word</Application>
  <DocSecurity>0</DocSecurity>
  <Lines>7</Lines>
  <Paragraphs>2</Paragraphs>
  <ScaleCrop>false</ScaleCrop>
  <Company/>
  <LinksUpToDate>false</LinksUpToDate>
  <CharactersWithSpaces>10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NG</dc:creator>
  <cp:lastModifiedBy>KANG</cp:lastModifiedBy>
  <cp:revision>1</cp:revision>
  <dcterms:created xsi:type="dcterms:W3CDTF">2019-05-10T01:01:00Z</dcterms:created>
  <dcterms:modified xsi:type="dcterms:W3CDTF">2019-05-10T01:37:00Z</dcterms:modified>
</cp:coreProperties>
</file>